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8799744" w14:textId="5CC8C8B5" w:rsidR="00BA4D08" w:rsidRPr="00932B04" w:rsidRDefault="00AC0879" w:rsidP="00932B04">
      <w:pPr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 xml:space="preserve">Chapter </w:t>
      </w:r>
      <w:r w:rsidR="00927182" w:rsidRPr="00932B04">
        <w:rPr>
          <w:rFonts w:ascii="Times New Roman" w:hAnsi="Times New Roman"/>
          <w:b/>
        </w:rPr>
        <w:t>6</w:t>
      </w:r>
    </w:p>
    <w:p w14:paraId="46F61709" w14:textId="53CC2AFF" w:rsidR="00026F3C" w:rsidRPr="00932B04" w:rsidRDefault="00BA4D08" w:rsidP="00932B04">
      <w:pPr>
        <w:jc w:val="center"/>
        <w:rPr>
          <w:rFonts w:ascii="Times New Roman" w:hAnsi="Times New Roman"/>
          <w:b/>
        </w:rPr>
      </w:pPr>
      <w:r w:rsidRPr="00932B04">
        <w:rPr>
          <w:rFonts w:ascii="Times New Roman" w:hAnsi="Times New Roman"/>
          <w:b/>
        </w:rPr>
        <w:t>Vector Calculus</w:t>
      </w:r>
    </w:p>
    <w:p w14:paraId="5B29582E" w14:textId="1B1A36FA" w:rsidR="00BB50D7" w:rsidRPr="00932B04" w:rsidRDefault="00BB50D7" w:rsidP="00932B04">
      <w:pPr>
        <w:tabs>
          <w:tab w:val="left" w:pos="1080"/>
        </w:tabs>
        <w:jc w:val="center"/>
        <w:rPr>
          <w:rFonts w:ascii="Times New Roman" w:hAnsi="Times New Roman"/>
          <w:b/>
        </w:rPr>
      </w:pPr>
      <w:r w:rsidRPr="00932B04">
        <w:rPr>
          <w:rFonts w:ascii="Times New Roman" w:hAnsi="Times New Roman"/>
          <w:b/>
        </w:rPr>
        <w:t>6.4 Green’s Theorem</w:t>
      </w:r>
    </w:p>
    <w:p w14:paraId="5A9A48A9" w14:textId="77777777" w:rsidR="00BB50D7" w:rsidRPr="00932B04" w:rsidRDefault="00BB50D7" w:rsidP="00932B04">
      <w:pPr>
        <w:tabs>
          <w:tab w:val="left" w:pos="1080"/>
        </w:tabs>
        <w:jc w:val="center"/>
        <w:rPr>
          <w:rFonts w:ascii="Times New Roman" w:hAnsi="Times New Roman"/>
          <w:b/>
        </w:rPr>
      </w:pPr>
    </w:p>
    <w:p w14:paraId="1212D553" w14:textId="3EB57EBF" w:rsidR="00BB50D7" w:rsidRPr="00932B04" w:rsidRDefault="00BB50D7" w:rsidP="00932B04">
      <w:pPr>
        <w:ind w:left="720" w:hanging="720"/>
        <w:rPr>
          <w:rFonts w:ascii="Times New Roman" w:hAnsi="Times New Roman"/>
          <w:b/>
        </w:rPr>
      </w:pPr>
      <w:r w:rsidRPr="00932B04">
        <w:rPr>
          <w:rFonts w:ascii="Times New Roman" w:hAnsi="Times New Roman"/>
          <w:b/>
        </w:rPr>
        <w:t>Section Exercises</w:t>
      </w:r>
    </w:p>
    <w:p w14:paraId="778E8261" w14:textId="77777777" w:rsidR="00BB50D7" w:rsidRPr="00932B04" w:rsidRDefault="00BB50D7" w:rsidP="00932B04">
      <w:pPr>
        <w:tabs>
          <w:tab w:val="left" w:pos="720"/>
        </w:tabs>
        <w:rPr>
          <w:rFonts w:ascii="Times New Roman" w:hAnsi="Times New Roman"/>
          <w:b/>
        </w:rPr>
      </w:pPr>
      <w:r w:rsidRPr="00932B04">
        <w:rPr>
          <w:rFonts w:ascii="Times New Roman" w:hAnsi="Times New Roman"/>
          <w:b/>
        </w:rPr>
        <w:t>For the following exercises, evaluate the line integrals by applying Green’s theorem.</w:t>
      </w:r>
    </w:p>
    <w:p w14:paraId="14D18381" w14:textId="77777777" w:rsidR="00395B30" w:rsidRPr="00932B04" w:rsidRDefault="00395B30" w:rsidP="00932B04">
      <w:pPr>
        <w:tabs>
          <w:tab w:val="left" w:pos="720"/>
        </w:tabs>
        <w:rPr>
          <w:rFonts w:ascii="Times New Roman" w:hAnsi="Times New Roman"/>
          <w:b/>
        </w:rPr>
      </w:pPr>
    </w:p>
    <w:p w14:paraId="312CAA0B" w14:textId="77777777" w:rsidR="00BB50D7" w:rsidRPr="00932B04" w:rsidRDefault="00BB50D7" w:rsidP="00932B04">
      <w:pPr>
        <w:pStyle w:val="ListParagraph"/>
        <w:numPr>
          <w:ilvl w:val="0"/>
          <w:numId w:val="1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  <w:position w:val="-18"/>
        </w:rPr>
        <w:object w:dxaOrig="2040" w:dyaOrig="520" w14:anchorId="7CAB15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26.25pt" o:ole="">
            <v:imagedata r:id="rId9" o:title=""/>
          </v:shape>
          <o:OLEObject Type="Embed" ProgID="Equation.DSMT4" ShapeID="_x0000_i1025" DrawAspect="Content" ObjectID="_1538900535" r:id="rId10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 xml:space="preserve">is the path from (0, 0) to (1, 1) along the graph of </w:t>
      </w:r>
      <w:r w:rsidRPr="00932B04">
        <w:rPr>
          <w:rFonts w:ascii="Times New Roman" w:hAnsi="Times New Roman"/>
          <w:position w:val="-10"/>
        </w:rPr>
        <w:object w:dxaOrig="639" w:dyaOrig="360" w14:anchorId="4A722A4E">
          <v:shape id="_x0000_i1026" type="#_x0000_t75" style="width:31.5pt;height:18pt" o:ole="">
            <v:imagedata r:id="rId11" o:title=""/>
          </v:shape>
          <o:OLEObject Type="Embed" ProgID="Equation.DSMT4" ShapeID="_x0000_i1026" DrawAspect="Content" ObjectID="_1538900536" r:id="rId12"/>
        </w:object>
      </w:r>
      <w:r w:rsidRPr="00932B04">
        <w:rPr>
          <w:rFonts w:ascii="Times New Roman" w:hAnsi="Times New Roman"/>
        </w:rPr>
        <w:t xml:space="preserve"> and from (1, 1) to (0, 0) along the graph of </w:t>
      </w:r>
      <w:r w:rsidRPr="00932B04">
        <w:rPr>
          <w:rFonts w:ascii="Times New Roman" w:hAnsi="Times New Roman"/>
          <w:position w:val="-10"/>
        </w:rPr>
        <w:object w:dxaOrig="580" w:dyaOrig="260" w14:anchorId="18CDD193">
          <v:shape id="_x0000_i1027" type="#_x0000_t75" style="width:28.5pt;height:13.5pt" o:ole="">
            <v:imagedata r:id="rId13" o:title=""/>
          </v:shape>
          <o:OLEObject Type="Embed" ProgID="Equation.DSMT4" ShapeID="_x0000_i1027" DrawAspect="Content" ObjectID="_1538900537" r:id="rId14"/>
        </w:object>
      </w:r>
      <w:r w:rsidRPr="00932B04">
        <w:rPr>
          <w:rFonts w:ascii="Times New Roman" w:hAnsi="Times New Roman"/>
        </w:rPr>
        <w:t>oriented in the counterclockwise direction</w:t>
      </w:r>
    </w:p>
    <w:p w14:paraId="19842391" w14:textId="631B7F4F" w:rsidR="00BB50D7" w:rsidRPr="00932B04" w:rsidRDefault="003402F7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24"/>
        </w:rPr>
        <w:object w:dxaOrig="2680" w:dyaOrig="620" w14:anchorId="2AEDA2B6">
          <v:shape id="_x0000_i1028" type="#_x0000_t75" style="width:133.5pt;height:30.75pt" o:ole="">
            <v:imagedata r:id="rId15" o:title=""/>
          </v:shape>
          <o:OLEObject Type="Embed" ProgID="Equation.DSMT4" ShapeID="_x0000_i1028" DrawAspect="Content" ObjectID="_1538900538" r:id="rId16"/>
        </w:object>
      </w:r>
    </w:p>
    <w:p w14:paraId="7D4E6F98" w14:textId="77777777" w:rsidR="00395B30" w:rsidRPr="00932B04" w:rsidRDefault="00395B30" w:rsidP="00932B04">
      <w:pPr>
        <w:tabs>
          <w:tab w:val="left" w:pos="720"/>
        </w:tabs>
        <w:rPr>
          <w:rFonts w:ascii="Times New Roman" w:hAnsi="Times New Roman"/>
        </w:rPr>
      </w:pPr>
    </w:p>
    <w:p w14:paraId="7D5534A9" w14:textId="77777777" w:rsidR="00BB50D7" w:rsidRPr="00932B04" w:rsidRDefault="00BB50D7" w:rsidP="00932B04">
      <w:pPr>
        <w:pStyle w:val="ListParagraph"/>
        <w:numPr>
          <w:ilvl w:val="0"/>
          <w:numId w:val="1"/>
        </w:numPr>
        <w:tabs>
          <w:tab w:val="left" w:pos="720"/>
        </w:tabs>
        <w:ind w:hanging="720"/>
        <w:rPr>
          <w:rFonts w:ascii="Times New Roman" w:hAnsi="Times New Roman"/>
          <w:position w:val="-18"/>
        </w:rPr>
      </w:pPr>
      <w:r w:rsidRPr="00932B04">
        <w:rPr>
          <w:rFonts w:ascii="Times New Roman" w:hAnsi="Times New Roman"/>
          <w:position w:val="-18"/>
        </w:rPr>
        <w:object w:dxaOrig="2040" w:dyaOrig="520" w14:anchorId="7987DD55">
          <v:shape id="_x0000_i1029" type="#_x0000_t75" style="width:102pt;height:26.25pt" o:ole="">
            <v:imagedata r:id="rId17" o:title=""/>
          </v:shape>
          <o:OLEObject Type="Embed" ProgID="Equation.DSMT4" ShapeID="_x0000_i1029" DrawAspect="Content" ObjectID="_1538900539" r:id="rId18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 xml:space="preserve">C </w:t>
      </w:r>
      <w:r w:rsidRPr="00932B04">
        <w:rPr>
          <w:rFonts w:ascii="Times New Roman" w:hAnsi="Times New Roman"/>
        </w:rPr>
        <w:t xml:space="preserve">is the boundary of the region lying between the graphs of </w:t>
      </w:r>
      <w:r w:rsidRPr="00932B04">
        <w:rPr>
          <w:rFonts w:ascii="Times New Roman" w:hAnsi="Times New Roman"/>
          <w:position w:val="-10"/>
        </w:rPr>
        <w:object w:dxaOrig="560" w:dyaOrig="320" w14:anchorId="6C42EF13">
          <v:shape id="_x0000_i1030" type="#_x0000_t75" style="width:28.5pt;height:15.75pt" o:ole="">
            <v:imagedata r:id="rId19" o:title=""/>
          </v:shape>
          <o:OLEObject Type="Embed" ProgID="Equation.DSMT4" ShapeID="_x0000_i1030" DrawAspect="Content" ObjectID="_1538900540" r:id="rId20"/>
        </w:object>
      </w:r>
      <w:r w:rsidRPr="00932B04">
        <w:rPr>
          <w:rFonts w:ascii="Times New Roman" w:hAnsi="Times New Roman"/>
        </w:rPr>
        <w:t xml:space="preserve"> and </w:t>
      </w:r>
      <w:r w:rsidRPr="00932B04">
        <w:rPr>
          <w:rFonts w:ascii="Times New Roman" w:hAnsi="Times New Roman"/>
          <w:position w:val="-10"/>
        </w:rPr>
        <w:object w:dxaOrig="980" w:dyaOrig="360" w14:anchorId="5EDAAD01">
          <v:shape id="_x0000_i1031" type="#_x0000_t75" style="width:48.75pt;height:18pt" o:ole="">
            <v:imagedata r:id="rId21" o:title=""/>
          </v:shape>
          <o:OLEObject Type="Embed" ProgID="Equation.DSMT4" ShapeID="_x0000_i1031" DrawAspect="Content" ObjectID="_1538900541" r:id="rId22"/>
        </w:object>
      </w:r>
      <w:r w:rsidRPr="00932B04">
        <w:rPr>
          <w:rFonts w:ascii="Times New Roman" w:hAnsi="Times New Roman"/>
        </w:rPr>
        <w:t xml:space="preserve"> oriented in the counterclockwise direction</w:t>
      </w:r>
    </w:p>
    <w:p w14:paraId="48D22012" w14:textId="7BCCA437" w:rsidR="00BB50D7" w:rsidRPr="00932B04" w:rsidRDefault="003402F7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24"/>
        </w:rPr>
        <w:object w:dxaOrig="2480" w:dyaOrig="620" w14:anchorId="062BD802">
          <v:shape id="_x0000_i1032" type="#_x0000_t75" style="width:124.5pt;height:30.75pt" o:ole="">
            <v:imagedata r:id="rId23" o:title=""/>
          </v:shape>
          <o:OLEObject Type="Embed" ProgID="Equation.DSMT4" ShapeID="_x0000_i1032" DrawAspect="Content" ObjectID="_1538900542" r:id="rId24"/>
        </w:object>
      </w:r>
    </w:p>
    <w:p w14:paraId="60F52100" w14:textId="77777777" w:rsidR="00395B30" w:rsidRPr="00932B04" w:rsidRDefault="00395B30" w:rsidP="00932B04">
      <w:pPr>
        <w:tabs>
          <w:tab w:val="left" w:pos="720"/>
        </w:tabs>
        <w:rPr>
          <w:rFonts w:ascii="Times New Roman" w:hAnsi="Times New Roman"/>
        </w:rPr>
      </w:pPr>
    </w:p>
    <w:p w14:paraId="402522F0" w14:textId="77777777" w:rsidR="00BB50D7" w:rsidRPr="00932B04" w:rsidRDefault="00BB50D7" w:rsidP="00932B04">
      <w:pPr>
        <w:pStyle w:val="ListParagraph"/>
        <w:numPr>
          <w:ilvl w:val="0"/>
          <w:numId w:val="1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  <w:position w:val="-28"/>
        </w:rPr>
        <w:object w:dxaOrig="3360" w:dyaOrig="680" w14:anchorId="5B0A73A1">
          <v:shape id="_x0000_i1033" type="#_x0000_t75" style="width:168pt;height:33.75pt" o:ole="">
            <v:imagedata r:id="rId25" o:title=""/>
          </v:shape>
          <o:OLEObject Type="Embed" ProgID="Equation.DSMT4" ShapeID="_x0000_i1033" DrawAspect="Content" ObjectID="_1538900543" r:id="rId26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</w:rPr>
        <w:t xml:space="preserve"> is defined by </w:t>
      </w:r>
      <w:r w:rsidRPr="00932B04">
        <w:rPr>
          <w:rFonts w:ascii="Times New Roman" w:hAnsi="Times New Roman"/>
          <w:position w:val="-10"/>
        </w:rPr>
        <w:object w:dxaOrig="2540" w:dyaOrig="320" w14:anchorId="3B02DC74">
          <v:shape id="_x0000_i1034" type="#_x0000_t75" style="width:127.5pt;height:15.75pt" o:ole="">
            <v:imagedata r:id="rId27" o:title=""/>
          </v:shape>
          <o:OLEObject Type="Embed" ProgID="Equation.DSMT4" ShapeID="_x0000_i1034" DrawAspect="Content" ObjectID="_1538900544" r:id="rId28"/>
        </w:object>
      </w:r>
      <w:r w:rsidRPr="00932B04">
        <w:rPr>
          <w:rFonts w:ascii="Times New Roman" w:hAnsi="Times New Roman"/>
        </w:rPr>
        <w:t xml:space="preserve"> oriented in the counterclockwise direction </w:t>
      </w:r>
    </w:p>
    <w:p w14:paraId="6BBA2734" w14:textId="4CC1F203" w:rsidR="00BB50D7" w:rsidRPr="00932B04" w:rsidRDefault="003402F7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24"/>
        </w:rPr>
        <w:object w:dxaOrig="3440" w:dyaOrig="620" w14:anchorId="77D0165E">
          <v:shape id="_x0000_i1035" type="#_x0000_t75" style="width:172.5pt;height:30.75pt" o:ole="">
            <v:imagedata r:id="rId29" o:title=""/>
          </v:shape>
          <o:OLEObject Type="Embed" ProgID="Equation.DSMT4" ShapeID="_x0000_i1035" DrawAspect="Content" ObjectID="_1538900545" r:id="rId30"/>
        </w:object>
      </w:r>
    </w:p>
    <w:p w14:paraId="13E3F99C" w14:textId="77777777" w:rsidR="00395B30" w:rsidRPr="00932B04" w:rsidRDefault="00395B30" w:rsidP="00932B04">
      <w:pPr>
        <w:tabs>
          <w:tab w:val="left" w:pos="720"/>
        </w:tabs>
        <w:rPr>
          <w:rFonts w:ascii="Times New Roman" w:hAnsi="Times New Roman"/>
          <w:position w:val="-24"/>
        </w:rPr>
      </w:pPr>
    </w:p>
    <w:p w14:paraId="5F7EE3CF" w14:textId="36BE9958" w:rsidR="00BB50D7" w:rsidRPr="00932B04" w:rsidRDefault="00A35DE7" w:rsidP="00932B04">
      <w:pPr>
        <w:pStyle w:val="ListParagraph"/>
        <w:tabs>
          <w:tab w:val="left" w:pos="720"/>
        </w:tabs>
        <w:ind w:hanging="720"/>
        <w:rPr>
          <w:rFonts w:ascii="Times New Roman" w:hAnsi="Times New Roman"/>
          <w:position w:val="-18"/>
        </w:rPr>
      </w:pPr>
      <w:r w:rsidRPr="00932B04">
        <w:rPr>
          <w:rFonts w:ascii="Times New Roman" w:hAnsi="Times New Roman"/>
        </w:rPr>
        <w:t>149</w:t>
      </w:r>
      <w:r w:rsidRPr="00932B04">
        <w:rPr>
          <w:rFonts w:ascii="Times New Roman" w:hAnsi="Times New Roman"/>
        </w:rPr>
        <w:tab/>
      </w:r>
      <w:r w:rsidR="00BB50D7" w:rsidRPr="00932B04">
        <w:rPr>
          <w:rFonts w:ascii="Times New Roman" w:hAnsi="Times New Roman"/>
          <w:position w:val="-18"/>
        </w:rPr>
        <w:object w:dxaOrig="3560" w:dyaOrig="520" w14:anchorId="04F71840">
          <v:shape id="_x0000_i1036" type="#_x0000_t75" style="width:178.5pt;height:26.25pt" o:ole="">
            <v:imagedata r:id="rId31" o:title=""/>
          </v:shape>
          <o:OLEObject Type="Embed" ProgID="Equation.DSMT4" ShapeID="_x0000_i1036" DrawAspect="Content" ObjectID="_1538900546" r:id="rId32"/>
        </w:object>
      </w:r>
      <w:r w:rsidR="00BB50D7" w:rsidRPr="00932B04">
        <w:rPr>
          <w:rFonts w:ascii="Times New Roman" w:hAnsi="Times New Roman"/>
        </w:rPr>
        <w:t xml:space="preserve"> where </w:t>
      </w:r>
      <w:r w:rsidR="00BB50D7" w:rsidRPr="00932B04">
        <w:rPr>
          <w:rFonts w:ascii="Times New Roman" w:hAnsi="Times New Roman"/>
          <w:i/>
        </w:rPr>
        <w:t>C</w:t>
      </w:r>
      <w:r w:rsidR="00BB50D7" w:rsidRPr="00932B04">
        <w:rPr>
          <w:rFonts w:ascii="Times New Roman" w:hAnsi="Times New Roman"/>
        </w:rPr>
        <w:t xml:space="preserve"> is the boundary of the region lying between the graphs of </w:t>
      </w:r>
      <w:r w:rsidR="00BB50D7" w:rsidRPr="00932B04">
        <w:rPr>
          <w:rFonts w:ascii="Times New Roman" w:hAnsi="Times New Roman"/>
          <w:position w:val="-10"/>
        </w:rPr>
        <w:object w:dxaOrig="580" w:dyaOrig="260" w14:anchorId="166A0BB8">
          <v:shape id="_x0000_i1037" type="#_x0000_t75" style="width:28.5pt;height:13.5pt" o:ole="">
            <v:imagedata r:id="rId33" o:title=""/>
          </v:shape>
          <o:OLEObject Type="Embed" ProgID="Equation.DSMT4" ShapeID="_x0000_i1037" DrawAspect="Content" ObjectID="_1538900547" r:id="rId34"/>
        </w:object>
      </w:r>
      <w:r w:rsidR="00BB50D7" w:rsidRPr="00932B04">
        <w:rPr>
          <w:rFonts w:ascii="Times New Roman" w:hAnsi="Times New Roman"/>
        </w:rPr>
        <w:t xml:space="preserve"> and </w:t>
      </w:r>
      <w:r w:rsidR="00BB50D7" w:rsidRPr="00932B04">
        <w:rPr>
          <w:rFonts w:ascii="Times New Roman" w:hAnsi="Times New Roman"/>
          <w:position w:val="-10"/>
        </w:rPr>
        <w:object w:dxaOrig="760" w:dyaOrig="380" w14:anchorId="7D505BB8">
          <v:shape id="_x0000_i1038" type="#_x0000_t75" style="width:38.25pt;height:18.75pt" o:ole="">
            <v:imagedata r:id="rId35" o:title=""/>
          </v:shape>
          <o:OLEObject Type="Embed" ProgID="Equation.DSMT4" ShapeID="_x0000_i1038" DrawAspect="Content" ObjectID="_1538900548" r:id="rId36"/>
        </w:object>
      </w:r>
      <w:r w:rsidR="00BB50D7" w:rsidRPr="00932B04">
        <w:rPr>
          <w:rFonts w:ascii="Times New Roman" w:hAnsi="Times New Roman"/>
        </w:rPr>
        <w:t xml:space="preserve"> oriented in the counterclockwise direction</w:t>
      </w:r>
    </w:p>
    <w:p w14:paraId="21F66806" w14:textId="6CED1B39" w:rsidR="00BB50D7" w:rsidRPr="00932B04" w:rsidRDefault="003402F7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24"/>
        </w:rPr>
        <w:object w:dxaOrig="4000" w:dyaOrig="620" w14:anchorId="0EDBA5CC">
          <v:shape id="_x0000_i1039" type="#_x0000_t75" style="width:200.25pt;height:30.75pt" o:ole="">
            <v:imagedata r:id="rId37" o:title=""/>
          </v:shape>
          <o:OLEObject Type="Embed" ProgID="Equation.DSMT4" ShapeID="_x0000_i1039" DrawAspect="Content" ObjectID="_1538900549" r:id="rId38"/>
        </w:object>
      </w:r>
    </w:p>
    <w:p w14:paraId="09A53E31" w14:textId="77777777" w:rsidR="00395B30" w:rsidRPr="00932B04" w:rsidRDefault="00395B30" w:rsidP="00932B04">
      <w:pPr>
        <w:tabs>
          <w:tab w:val="left" w:pos="720"/>
        </w:tabs>
        <w:rPr>
          <w:rFonts w:ascii="Times New Roman" w:hAnsi="Times New Roman"/>
        </w:rPr>
      </w:pPr>
    </w:p>
    <w:p w14:paraId="05017045" w14:textId="77777777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  <w:position w:val="-18"/>
        </w:rPr>
        <w:object w:dxaOrig="1900" w:dyaOrig="520" w14:anchorId="1B7431A4">
          <v:shape id="_x0000_i1040" type="#_x0000_t75" style="width:95.25pt;height:26.25pt" o:ole="">
            <v:imagedata r:id="rId39" o:title=""/>
          </v:shape>
          <o:OLEObject Type="Embed" ProgID="Equation.DSMT4" ShapeID="_x0000_i1040" DrawAspect="Content" ObjectID="_1538900550" r:id="rId40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</w:rPr>
        <w:t xml:space="preserve"> is the boundary of the region lying between the graphs of </w:t>
      </w:r>
      <w:r w:rsidRPr="00932B04">
        <w:rPr>
          <w:rFonts w:ascii="Times New Roman" w:hAnsi="Times New Roman"/>
          <w:position w:val="-10"/>
        </w:rPr>
        <w:object w:dxaOrig="1060" w:dyaOrig="360" w14:anchorId="53A132B3">
          <v:shape id="_x0000_i1041" type="#_x0000_t75" style="width:53.25pt;height:18pt" o:ole="">
            <v:imagedata r:id="rId41" o:title=""/>
          </v:shape>
          <o:OLEObject Type="Embed" ProgID="Equation.DSMT4" ShapeID="_x0000_i1041" DrawAspect="Content" ObjectID="_1538900551" r:id="rId42"/>
        </w:object>
      </w:r>
      <w:r w:rsidRPr="00932B04">
        <w:rPr>
          <w:rFonts w:ascii="Times New Roman" w:hAnsi="Times New Roman"/>
        </w:rPr>
        <w:t xml:space="preserve"> and </w:t>
      </w:r>
      <w:r w:rsidRPr="00932B04">
        <w:rPr>
          <w:rFonts w:ascii="Times New Roman" w:hAnsi="Times New Roman"/>
          <w:position w:val="-10"/>
        </w:rPr>
        <w:object w:dxaOrig="1100" w:dyaOrig="360" w14:anchorId="6A22D9DC">
          <v:shape id="_x0000_i1042" type="#_x0000_t75" style="width:55.5pt;height:18pt" o:ole="">
            <v:imagedata r:id="rId43" o:title=""/>
          </v:shape>
          <o:OLEObject Type="Embed" ProgID="Equation.DSMT4" ShapeID="_x0000_i1042" DrawAspect="Content" ObjectID="_1538900552" r:id="rId44"/>
        </w:object>
      </w:r>
      <w:r w:rsidRPr="00932B04">
        <w:rPr>
          <w:rFonts w:ascii="Times New Roman" w:hAnsi="Times New Roman"/>
        </w:rPr>
        <w:t xml:space="preserve"> oriented in the counterclockwise direction</w:t>
      </w:r>
    </w:p>
    <w:p w14:paraId="233CC27D" w14:textId="58A71EB5" w:rsidR="00BB50D7" w:rsidRPr="00932B04" w:rsidRDefault="003402F7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2360" w:dyaOrig="520" w14:anchorId="560CCF25">
          <v:shape id="_x0000_i1043" type="#_x0000_t75" style="width:117.75pt;height:26.25pt" o:ole="">
            <v:imagedata r:id="rId45" o:title=""/>
          </v:shape>
          <o:OLEObject Type="Embed" ProgID="Equation.DSMT4" ShapeID="_x0000_i1043" DrawAspect="Content" ObjectID="_1538900553" r:id="rId46"/>
        </w:object>
      </w:r>
    </w:p>
    <w:p w14:paraId="3DB90BA6" w14:textId="77777777" w:rsidR="00395B30" w:rsidRPr="00932B04" w:rsidRDefault="00395B30" w:rsidP="00932B04">
      <w:pPr>
        <w:tabs>
          <w:tab w:val="left" w:pos="720"/>
        </w:tabs>
        <w:rPr>
          <w:rFonts w:ascii="Times New Roman" w:hAnsi="Times New Roman"/>
        </w:rPr>
      </w:pPr>
    </w:p>
    <w:p w14:paraId="6CFDEA75" w14:textId="77777777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  <w:position w:val="-18"/>
        </w:rPr>
        <w:object w:dxaOrig="1640" w:dyaOrig="460" w14:anchorId="4473B2CE">
          <v:shape id="_x0000_i1044" type="#_x0000_t75" style="width:82.5pt;height:23.25pt" o:ole="">
            <v:imagedata r:id="rId47" o:title=""/>
          </v:shape>
          <o:OLEObject Type="Embed" ProgID="Equation.DSMT4" ShapeID="_x0000_i1044" DrawAspect="Content" ObjectID="_1538900554" r:id="rId48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 xml:space="preserve">consists of line segment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vertAlign w:val="subscript"/>
        </w:rPr>
        <w:t>1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 xml:space="preserve">from </w:t>
      </w:r>
      <w:r w:rsidRPr="00932B04">
        <w:rPr>
          <w:rFonts w:ascii="Times New Roman" w:hAnsi="Times New Roman"/>
          <w:position w:val="-14"/>
        </w:rPr>
        <w:object w:dxaOrig="780" w:dyaOrig="400" w14:anchorId="259F660C">
          <v:shape id="_x0000_i1045" type="#_x0000_t75" style="width:39pt;height:19.5pt" o:ole="">
            <v:imagedata r:id="rId49" o:title=""/>
          </v:shape>
          <o:OLEObject Type="Embed" ProgID="Equation.DSMT4" ShapeID="_x0000_i1045" DrawAspect="Content" ObjectID="_1538900555" r:id="rId50"/>
        </w:object>
      </w:r>
      <w:r w:rsidRPr="00932B04">
        <w:rPr>
          <w:rFonts w:ascii="Times New Roman" w:hAnsi="Times New Roman"/>
        </w:rPr>
        <w:t xml:space="preserve">to (1, 0), followed by the semicircular arc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vertAlign w:val="subscript"/>
        </w:rPr>
        <w:t>2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>from (1, 0) back to (1, 0)</w:t>
      </w:r>
    </w:p>
    <w:p w14:paraId="64187B6B" w14:textId="49F80DFB" w:rsidR="00BB50D7" w:rsidRPr="00932B04" w:rsidRDefault="003402F7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1980" w:dyaOrig="460" w14:anchorId="6F1AB2B3">
          <v:shape id="_x0000_i1046" type="#_x0000_t75" style="width:99pt;height:23.25pt" o:ole="">
            <v:imagedata r:id="rId51" o:title=""/>
          </v:shape>
          <o:OLEObject Type="Embed" ProgID="Equation.DSMT4" ShapeID="_x0000_i1046" DrawAspect="Content" ObjectID="_1538900556" r:id="rId52"/>
        </w:object>
      </w:r>
    </w:p>
    <w:p w14:paraId="57954B97" w14:textId="1581BF8B" w:rsidR="00395B30" w:rsidRPr="00932B04" w:rsidRDefault="00395B30" w:rsidP="00932B04">
      <w:pPr>
        <w:rPr>
          <w:rFonts w:ascii="Times New Roman" w:hAnsi="Times New Roman"/>
        </w:rPr>
      </w:pPr>
      <w:r w:rsidRPr="00932B04">
        <w:rPr>
          <w:rFonts w:ascii="Times New Roman" w:hAnsi="Times New Roman"/>
        </w:rPr>
        <w:br w:type="page"/>
      </w:r>
    </w:p>
    <w:p w14:paraId="1A43ADE3" w14:textId="77777777" w:rsidR="00BB50D7" w:rsidRPr="00932B04" w:rsidRDefault="00BB50D7" w:rsidP="00932B04">
      <w:pPr>
        <w:tabs>
          <w:tab w:val="left" w:pos="720"/>
        </w:tabs>
        <w:ind w:left="720" w:hanging="720"/>
        <w:rPr>
          <w:rFonts w:ascii="Times New Roman" w:hAnsi="Times New Roman"/>
          <w:b/>
        </w:rPr>
      </w:pPr>
      <w:r w:rsidRPr="00932B04">
        <w:rPr>
          <w:rFonts w:ascii="Times New Roman" w:hAnsi="Times New Roman"/>
          <w:b/>
        </w:rPr>
        <w:lastRenderedPageBreak/>
        <w:t>For the following exercises, use Green’s theorem.</w:t>
      </w:r>
    </w:p>
    <w:p w14:paraId="4C3D2A67" w14:textId="77777777" w:rsidR="003402F7" w:rsidRPr="00932B04" w:rsidRDefault="003402F7" w:rsidP="00932B04">
      <w:pPr>
        <w:tabs>
          <w:tab w:val="left" w:pos="720"/>
        </w:tabs>
        <w:ind w:left="720" w:hanging="720"/>
        <w:rPr>
          <w:rFonts w:ascii="Times New Roman" w:hAnsi="Times New Roman"/>
          <w:b/>
        </w:rPr>
      </w:pPr>
    </w:p>
    <w:p w14:paraId="3172942A" w14:textId="77777777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Let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</w:rPr>
        <w:t xml:space="preserve"> be the curve consisting of line segments from (0, 0) to (1, 1) to (0, 1) and back to (0, 0). Find the value of </w:t>
      </w:r>
      <w:r w:rsidRPr="00932B04">
        <w:rPr>
          <w:rFonts w:ascii="Times New Roman" w:hAnsi="Times New Roman"/>
          <w:position w:val="-18"/>
        </w:rPr>
        <w:object w:dxaOrig="1939" w:dyaOrig="499" w14:anchorId="6E465CC8">
          <v:shape id="_x0000_i1047" type="#_x0000_t75" style="width:97.5pt;height:25.5pt" o:ole="">
            <v:imagedata r:id="rId53" o:title=""/>
          </v:shape>
          <o:OLEObject Type="Embed" ProgID="Equation.DSMT4" ShapeID="_x0000_i1047" DrawAspect="Content" ObjectID="_1538900557" r:id="rId54"/>
        </w:object>
      </w:r>
      <w:r w:rsidRPr="00932B04">
        <w:rPr>
          <w:rFonts w:ascii="Times New Roman" w:hAnsi="Times New Roman"/>
        </w:rPr>
        <w:t xml:space="preserve"> </w:t>
      </w:r>
    </w:p>
    <w:p w14:paraId="13AAD9AA" w14:textId="38301615" w:rsidR="00BB50D7" w:rsidRPr="00932B04" w:rsidRDefault="003402F7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26"/>
        </w:rPr>
        <w:object w:dxaOrig="2520" w:dyaOrig="639" w14:anchorId="1C626A1B">
          <v:shape id="_x0000_i1048" type="#_x0000_t75" style="width:126pt;height:31.5pt" o:ole="">
            <v:imagedata r:id="rId55" o:title=""/>
          </v:shape>
          <o:OLEObject Type="Embed" ProgID="Equation.DSMT4" ShapeID="_x0000_i1048" DrawAspect="Content" ObjectID="_1538900558" r:id="rId56"/>
        </w:object>
      </w:r>
    </w:p>
    <w:p w14:paraId="27CBF47A" w14:textId="77777777" w:rsidR="00BE576A" w:rsidRPr="00932B04" w:rsidRDefault="00BE576A" w:rsidP="00932B04">
      <w:pPr>
        <w:tabs>
          <w:tab w:val="left" w:pos="720"/>
        </w:tabs>
        <w:rPr>
          <w:rFonts w:ascii="Times New Roman" w:hAnsi="Times New Roman"/>
        </w:rPr>
      </w:pPr>
    </w:p>
    <w:p w14:paraId="1C6D1066" w14:textId="77777777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Evaluate line integral </w:t>
      </w:r>
      <w:r w:rsidRPr="00932B04">
        <w:rPr>
          <w:rFonts w:ascii="Times New Roman" w:hAnsi="Times New Roman"/>
          <w:position w:val="-18"/>
        </w:rPr>
        <w:object w:dxaOrig="2740" w:dyaOrig="460" w14:anchorId="068D549F">
          <v:shape id="_x0000_i1049" type="#_x0000_t75" style="width:136.5pt;height:23.25pt" o:ole="">
            <v:imagedata r:id="rId57" o:title=""/>
          </v:shape>
          <o:OLEObject Type="Embed" ProgID="Equation.DSMT4" ShapeID="_x0000_i1049" DrawAspect="Content" ObjectID="_1538900559" r:id="rId58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</w:rPr>
        <w:t xml:space="preserve"> is the boundary of </w:t>
      </w:r>
    </w:p>
    <w:p w14:paraId="1F1AD107" w14:textId="77777777" w:rsidR="00BB50D7" w:rsidRPr="00932B04" w:rsidRDefault="00BB50D7" w:rsidP="00932B04">
      <w:pPr>
        <w:tabs>
          <w:tab w:val="left" w:pos="720"/>
        </w:tabs>
        <w:ind w:left="720"/>
        <w:rPr>
          <w:rFonts w:ascii="Times New Roman" w:hAnsi="Times New Roman"/>
        </w:rPr>
      </w:pPr>
      <w:proofErr w:type="gramStart"/>
      <w:r w:rsidRPr="00932B04">
        <w:rPr>
          <w:rFonts w:ascii="Times New Roman" w:hAnsi="Times New Roman"/>
        </w:rPr>
        <w:t>the</w:t>
      </w:r>
      <w:proofErr w:type="gramEnd"/>
      <w:r w:rsidRPr="00932B04">
        <w:rPr>
          <w:rFonts w:ascii="Times New Roman" w:hAnsi="Times New Roman"/>
        </w:rPr>
        <w:t xml:space="preserve"> region between circles </w:t>
      </w:r>
      <w:r w:rsidRPr="00932B04">
        <w:rPr>
          <w:rFonts w:ascii="Times New Roman" w:hAnsi="Times New Roman"/>
          <w:position w:val="-10"/>
        </w:rPr>
        <w:object w:dxaOrig="1060" w:dyaOrig="360" w14:anchorId="76F3FDD3">
          <v:shape id="_x0000_i1050" type="#_x0000_t75" style="width:53.25pt;height:18pt" o:ole="">
            <v:imagedata r:id="rId59" o:title=""/>
          </v:shape>
          <o:OLEObject Type="Embed" ProgID="Equation.DSMT4" ShapeID="_x0000_i1050" DrawAspect="Content" ObjectID="_1538900560" r:id="rId60"/>
        </w:object>
      </w:r>
      <w:r w:rsidRPr="00932B04">
        <w:rPr>
          <w:rFonts w:ascii="Times New Roman" w:hAnsi="Times New Roman"/>
        </w:rPr>
        <w:t xml:space="preserve"> and </w:t>
      </w:r>
      <w:r w:rsidRPr="00932B04">
        <w:rPr>
          <w:rFonts w:ascii="Times New Roman" w:hAnsi="Times New Roman"/>
          <w:position w:val="-10"/>
        </w:rPr>
        <w:object w:dxaOrig="1180" w:dyaOrig="360" w14:anchorId="095D6BFC">
          <v:shape id="_x0000_i1051" type="#_x0000_t75" style="width:58.5pt;height:18pt" o:ole="">
            <v:imagedata r:id="rId61" o:title=""/>
          </v:shape>
          <o:OLEObject Type="Embed" ProgID="Equation.DSMT4" ShapeID="_x0000_i1051" DrawAspect="Content" ObjectID="_1538900561" r:id="rId62"/>
        </w:object>
      </w:r>
      <w:r w:rsidRPr="00932B04">
        <w:rPr>
          <w:rFonts w:ascii="Times New Roman" w:hAnsi="Times New Roman"/>
        </w:rPr>
        <w:t xml:space="preserve"> </w:t>
      </w:r>
      <w:proofErr w:type="spellStart"/>
      <w:r w:rsidRPr="00932B04">
        <w:rPr>
          <w:rFonts w:ascii="Times New Roman" w:hAnsi="Times New Roman"/>
        </w:rPr>
        <w:t>and</w:t>
      </w:r>
      <w:proofErr w:type="spellEnd"/>
      <w:r w:rsidRPr="00932B04">
        <w:rPr>
          <w:rFonts w:ascii="Times New Roman" w:hAnsi="Times New Roman"/>
        </w:rPr>
        <w:t xml:space="preserve"> is a positively oriented curve.</w:t>
      </w:r>
    </w:p>
    <w:p w14:paraId="62D1C751" w14:textId="566EC5C9" w:rsidR="00BB50D7" w:rsidRPr="00932B04" w:rsidRDefault="003402F7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3040" w:dyaOrig="460" w14:anchorId="60045E6A">
          <v:shape id="_x0000_i1052" type="#_x0000_t75" style="width:151.5pt;height:23.25pt" o:ole="">
            <v:imagedata r:id="rId63" o:title=""/>
          </v:shape>
          <o:OLEObject Type="Embed" ProgID="Equation.DSMT4" ShapeID="_x0000_i1052" DrawAspect="Content" ObjectID="_1538900562" r:id="rId64"/>
        </w:object>
      </w:r>
    </w:p>
    <w:p w14:paraId="72A68536" w14:textId="77777777" w:rsidR="00BE576A" w:rsidRPr="00932B04" w:rsidRDefault="00BE576A" w:rsidP="00932B04">
      <w:pPr>
        <w:tabs>
          <w:tab w:val="left" w:pos="720"/>
        </w:tabs>
        <w:rPr>
          <w:rFonts w:ascii="Times New Roman" w:hAnsi="Times New Roman"/>
        </w:rPr>
      </w:pPr>
    </w:p>
    <w:p w14:paraId="24D85D19" w14:textId="77777777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Find the counterclockwise circulation of field </w:t>
      </w:r>
      <w:r w:rsidRPr="00932B04">
        <w:rPr>
          <w:rFonts w:ascii="Times New Roman" w:hAnsi="Times New Roman"/>
          <w:position w:val="-14"/>
        </w:rPr>
        <w:object w:dxaOrig="1880" w:dyaOrig="400" w14:anchorId="22A6E75F">
          <v:shape id="_x0000_i1053" type="#_x0000_t75" style="width:94.5pt;height:19.5pt" o:ole="">
            <v:imagedata r:id="rId65" o:title=""/>
          </v:shape>
          <o:OLEObject Type="Embed" ProgID="Equation.DSMT4" ShapeID="_x0000_i1053" DrawAspect="Content" ObjectID="_1538900563" r:id="rId66"/>
        </w:object>
      </w:r>
      <w:r w:rsidRPr="00932B04">
        <w:rPr>
          <w:rFonts w:ascii="Times New Roman" w:hAnsi="Times New Roman"/>
        </w:rPr>
        <w:t xml:space="preserve"> around and</w:t>
      </w:r>
    </w:p>
    <w:p w14:paraId="1B78466D" w14:textId="77777777" w:rsidR="00BB50D7" w:rsidRPr="00932B04" w:rsidRDefault="00BB50D7" w:rsidP="00932B04">
      <w:pPr>
        <w:tabs>
          <w:tab w:val="left" w:pos="720"/>
        </w:tabs>
        <w:ind w:left="720"/>
        <w:rPr>
          <w:rFonts w:ascii="Times New Roman" w:hAnsi="Times New Roman"/>
        </w:rPr>
      </w:pPr>
      <w:proofErr w:type="gramStart"/>
      <w:r w:rsidRPr="00932B04">
        <w:rPr>
          <w:rFonts w:ascii="Times New Roman" w:hAnsi="Times New Roman"/>
        </w:rPr>
        <w:t>over</w:t>
      </w:r>
      <w:proofErr w:type="gramEnd"/>
      <w:r w:rsidRPr="00932B04">
        <w:rPr>
          <w:rFonts w:ascii="Times New Roman" w:hAnsi="Times New Roman"/>
        </w:rPr>
        <w:t xml:space="preserve"> the boundary of the region enclosed by curves </w:t>
      </w:r>
      <w:r w:rsidRPr="00932B04">
        <w:rPr>
          <w:rFonts w:ascii="Times New Roman" w:hAnsi="Times New Roman"/>
          <w:position w:val="-10"/>
        </w:rPr>
        <w:object w:dxaOrig="660" w:dyaOrig="360" w14:anchorId="7806D956">
          <v:shape id="_x0000_i1054" type="#_x0000_t75" style="width:33pt;height:18pt" o:ole="">
            <v:imagedata r:id="rId67" o:title=""/>
          </v:shape>
          <o:OLEObject Type="Embed" ProgID="Equation.DSMT4" ShapeID="_x0000_i1054" DrawAspect="Content" ObjectID="_1538900564" r:id="rId68"/>
        </w:object>
      </w:r>
      <w:r w:rsidRPr="00932B04">
        <w:rPr>
          <w:rFonts w:ascii="Times New Roman" w:hAnsi="Times New Roman"/>
        </w:rPr>
        <w:t xml:space="preserve"> and </w:t>
      </w:r>
      <w:r w:rsidRPr="00932B04">
        <w:rPr>
          <w:rFonts w:ascii="Times New Roman" w:hAnsi="Times New Roman"/>
          <w:position w:val="-10"/>
        </w:rPr>
        <w:object w:dxaOrig="580" w:dyaOrig="260" w14:anchorId="39CCB06E">
          <v:shape id="_x0000_i1055" type="#_x0000_t75" style="width:28.5pt;height:13.5pt" o:ole="">
            <v:imagedata r:id="rId69" o:title=""/>
          </v:shape>
          <o:OLEObject Type="Embed" ProgID="Equation.DSMT4" ShapeID="_x0000_i1055" DrawAspect="Content" ObjectID="_1538900565" r:id="rId70"/>
        </w:object>
      </w:r>
      <w:r w:rsidRPr="00932B04">
        <w:rPr>
          <w:rFonts w:ascii="Times New Roman" w:hAnsi="Times New Roman"/>
        </w:rPr>
        <w:t xml:space="preserve"> in the first quadrant and oriented in the counterclockwise direction.</w:t>
      </w:r>
    </w:p>
    <w:p w14:paraId="5BC6DD4C" w14:textId="77777777" w:rsidR="00BB50D7" w:rsidRPr="00932B04" w:rsidRDefault="00BB50D7" w:rsidP="00932B04">
      <w:pPr>
        <w:tabs>
          <w:tab w:val="left" w:pos="720"/>
        </w:tabs>
        <w:ind w:left="720"/>
        <w:rPr>
          <w:rFonts w:ascii="Times New Roman" w:hAnsi="Times New Roman"/>
        </w:rPr>
      </w:pPr>
      <w:r w:rsidRPr="00932B04">
        <w:rPr>
          <w:rFonts w:ascii="Times New Roman" w:hAnsi="Times New Roman"/>
          <w:noProof/>
        </w:rPr>
        <w:drawing>
          <wp:inline distT="0" distB="0" distL="0" distR="0" wp14:anchorId="245E343C" wp14:editId="4D06B8A3">
            <wp:extent cx="1668145" cy="1668145"/>
            <wp:effectExtent l="0" t="0" r="8255" b="8255"/>
            <wp:docPr id="20" name="Picture 20" descr="L:\Clients\Connexions\CONNEX140020_Calculus\05_Art Development\Ch_16\99_Current Art\JPEG\CNX_Calc_Figure_16_04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 descr="L:\Clients\Connexions\CONNEX140020_Calculus\05_Art Development\Ch_16\99_Current Art\JPEG\CNX_Calc_Figure_16_04_201.jpg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145" cy="166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ED73F3" w14:textId="52FA6066" w:rsidR="00BB50D7" w:rsidRPr="00932B04" w:rsidRDefault="003402F7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circulation </w:t>
      </w:r>
      <w:r w:rsidR="00BB50D7" w:rsidRPr="00932B04">
        <w:rPr>
          <w:rFonts w:ascii="Times New Roman" w:hAnsi="Times New Roman"/>
          <w:position w:val="-24"/>
        </w:rPr>
        <w:object w:dxaOrig="2200" w:dyaOrig="620" w14:anchorId="7C992CEC">
          <v:shape id="_x0000_i1056" type="#_x0000_t75" style="width:110.25pt;height:30.75pt" o:ole="">
            <v:imagedata r:id="rId72" o:title=""/>
          </v:shape>
          <o:OLEObject Type="Embed" ProgID="Equation.DSMT4" ShapeID="_x0000_i1056" DrawAspect="Content" ObjectID="_1538900566" r:id="rId73"/>
        </w:object>
      </w:r>
    </w:p>
    <w:p w14:paraId="6A51164C" w14:textId="77777777" w:rsidR="00BE576A" w:rsidRPr="00932B04" w:rsidRDefault="00BE576A" w:rsidP="00932B04">
      <w:pPr>
        <w:tabs>
          <w:tab w:val="left" w:pos="720"/>
        </w:tabs>
        <w:rPr>
          <w:rFonts w:ascii="Times New Roman" w:hAnsi="Times New Roman"/>
        </w:rPr>
      </w:pPr>
    </w:p>
    <w:p w14:paraId="638601D3" w14:textId="77777777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Evaluate </w:t>
      </w:r>
      <w:r w:rsidRPr="00932B04">
        <w:rPr>
          <w:rFonts w:ascii="Times New Roman" w:hAnsi="Times New Roman"/>
          <w:position w:val="-18"/>
        </w:rPr>
        <w:object w:dxaOrig="1740" w:dyaOrig="460" w14:anchorId="1B5D4615">
          <v:shape id="_x0000_i1057" type="#_x0000_t75" style="width:87pt;height:23.25pt" o:ole="">
            <v:imagedata r:id="rId74" o:title=""/>
          </v:shape>
          <o:OLEObject Type="Embed" ProgID="Equation.DSMT4" ShapeID="_x0000_i1057" DrawAspect="Content" ObjectID="_1538900567" r:id="rId75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</w:rPr>
        <w:t xml:space="preserve"> is the positively oriented circle of radius 2 </w:t>
      </w:r>
    </w:p>
    <w:p w14:paraId="2700DF9C" w14:textId="77777777" w:rsidR="00BB50D7" w:rsidRPr="00932B04" w:rsidRDefault="00BB50D7" w:rsidP="00932B04">
      <w:pPr>
        <w:pStyle w:val="ListParagraph"/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centered at the origin.</w:t>
      </w:r>
    </w:p>
    <w:p w14:paraId="678F22FC" w14:textId="43D15B5E" w:rsidR="00BB50D7" w:rsidRPr="00932B04" w:rsidRDefault="003402F7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2220" w:dyaOrig="460" w14:anchorId="64566021">
          <v:shape id="_x0000_i1058" type="#_x0000_t75" style="width:111pt;height:23.25pt" o:ole="">
            <v:imagedata r:id="rId76" o:title=""/>
          </v:shape>
          <o:OLEObject Type="Embed" ProgID="Equation.DSMT4" ShapeID="_x0000_i1058" DrawAspect="Content" ObjectID="_1538900568" r:id="rId77"/>
        </w:object>
      </w:r>
    </w:p>
    <w:p w14:paraId="007BB33B" w14:textId="77777777" w:rsidR="00BE576A" w:rsidRPr="00932B04" w:rsidRDefault="00BE576A" w:rsidP="00932B04">
      <w:pPr>
        <w:tabs>
          <w:tab w:val="left" w:pos="720"/>
        </w:tabs>
        <w:rPr>
          <w:rFonts w:ascii="Times New Roman" w:hAnsi="Times New Roman"/>
        </w:rPr>
      </w:pPr>
    </w:p>
    <w:p w14:paraId="7BD92952" w14:textId="77777777" w:rsidR="00932B04" w:rsidRDefault="00932B04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793E0A0A" w14:textId="7833F209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lastRenderedPageBreak/>
        <w:t xml:space="preserve">Evaluate </w:t>
      </w:r>
      <w:r w:rsidRPr="00932B04">
        <w:rPr>
          <w:rFonts w:ascii="Times New Roman" w:hAnsi="Times New Roman"/>
          <w:position w:val="-18"/>
        </w:rPr>
        <w:object w:dxaOrig="1500" w:dyaOrig="460" w14:anchorId="60B2BD49">
          <v:shape id="_x0000_i1059" type="#_x0000_t75" style="width:75pt;height:23.25pt" o:ole="">
            <v:imagedata r:id="rId78" o:title=""/>
          </v:shape>
          <o:OLEObject Type="Embed" ProgID="Equation.DSMT4" ShapeID="_x0000_i1059" DrawAspect="Content" ObjectID="_1538900569" r:id="rId79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</w:rPr>
        <w:t xml:space="preserve"> includes the two circles of radius 2 and radius 1 centered at the origin, both with positive orientation.</w:t>
      </w:r>
    </w:p>
    <w:p w14:paraId="0B79DF75" w14:textId="77777777" w:rsidR="00BB50D7" w:rsidRPr="00932B04" w:rsidRDefault="00BB50D7" w:rsidP="00932B04">
      <w:pPr>
        <w:tabs>
          <w:tab w:val="left" w:pos="720"/>
        </w:tabs>
        <w:ind w:left="720"/>
        <w:rPr>
          <w:rFonts w:ascii="Times New Roman" w:hAnsi="Times New Roman"/>
        </w:rPr>
      </w:pPr>
      <w:r w:rsidRPr="00932B04">
        <w:rPr>
          <w:rFonts w:ascii="Times New Roman" w:hAnsi="Times New Roman"/>
          <w:noProof/>
        </w:rPr>
        <w:drawing>
          <wp:inline distT="0" distB="0" distL="0" distR="0" wp14:anchorId="15E63310" wp14:editId="3B41AB3A">
            <wp:extent cx="1858645" cy="1878965"/>
            <wp:effectExtent l="0" t="0" r="8255" b="6985"/>
            <wp:docPr id="21" name="Picture 21" descr="L:\Clients\Connexions\CONNEX140020_Calculus\05_Art Development\Ch_16\99_Current Art\JPEG\CNX_Calc_Figure_16_04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 descr="L:\Clients\Connexions\CONNEX140020_Calculus\05_Art Development\Ch_16\99_Current Art\JPEG\CNX_Calc_Figure_16_04_202.jpg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8645" cy="1878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0C004B" w14:textId="24977FC7" w:rsidR="00BB50D7" w:rsidRPr="00932B04" w:rsidRDefault="003402F7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24"/>
        </w:rPr>
        <w:object w:dxaOrig="2280" w:dyaOrig="620" w14:anchorId="4414778E">
          <v:shape id="_x0000_i1060" type="#_x0000_t75" style="width:114pt;height:30.75pt" o:ole="">
            <v:imagedata r:id="rId81" o:title=""/>
          </v:shape>
          <o:OLEObject Type="Embed" ProgID="Equation.DSMT4" ShapeID="_x0000_i1060" DrawAspect="Content" ObjectID="_1538900570" r:id="rId82"/>
        </w:object>
      </w:r>
    </w:p>
    <w:p w14:paraId="630DC89D" w14:textId="77777777" w:rsidR="00BE576A" w:rsidRPr="00932B04" w:rsidRDefault="00BE576A" w:rsidP="00932B04">
      <w:pPr>
        <w:tabs>
          <w:tab w:val="left" w:pos="720"/>
        </w:tabs>
        <w:rPr>
          <w:rFonts w:ascii="Times New Roman" w:hAnsi="Times New Roman"/>
          <w:position w:val="-24"/>
        </w:rPr>
      </w:pPr>
    </w:p>
    <w:p w14:paraId="54741390" w14:textId="77777777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Calculate </w:t>
      </w:r>
      <w:r w:rsidRPr="00932B04">
        <w:rPr>
          <w:rFonts w:ascii="Times New Roman" w:hAnsi="Times New Roman"/>
          <w:position w:val="-18"/>
        </w:rPr>
        <w:object w:dxaOrig="1880" w:dyaOrig="460" w14:anchorId="603B5ADA">
          <v:shape id="_x0000_i1061" type="#_x0000_t75" style="width:93pt;height:23.25pt" o:ole="">
            <v:imagedata r:id="rId83" o:title=""/>
          </v:shape>
          <o:OLEObject Type="Embed" ProgID="Equation.DSMT4" ShapeID="_x0000_i1061" DrawAspect="Content" ObjectID="_1538900571" r:id="rId84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</w:rPr>
        <w:t xml:space="preserve"> is a circle of radius 2 centered at the origin and oriented in the counterclockwise direction.</w:t>
      </w:r>
    </w:p>
    <w:p w14:paraId="041F5EBF" w14:textId="22D613C7" w:rsidR="00BB50D7" w:rsidRPr="00932B04" w:rsidRDefault="003402F7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2340" w:dyaOrig="460" w14:anchorId="601935FC">
          <v:shape id="_x0000_i1062" type="#_x0000_t75" style="width:117pt;height:23.25pt" o:ole="">
            <v:imagedata r:id="rId85" o:title=""/>
          </v:shape>
          <o:OLEObject Type="Embed" ProgID="Equation.DSMT4" ShapeID="_x0000_i1062" DrawAspect="Content" ObjectID="_1538900572" r:id="rId86"/>
        </w:object>
      </w:r>
    </w:p>
    <w:p w14:paraId="09C18845" w14:textId="77777777" w:rsidR="00BE576A" w:rsidRPr="00932B04" w:rsidRDefault="00BE576A" w:rsidP="00932B04">
      <w:pPr>
        <w:tabs>
          <w:tab w:val="left" w:pos="720"/>
        </w:tabs>
        <w:rPr>
          <w:rFonts w:ascii="Times New Roman" w:hAnsi="Times New Roman"/>
          <w:position w:val="-24"/>
        </w:rPr>
      </w:pPr>
    </w:p>
    <w:p w14:paraId="42827A49" w14:textId="77777777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Calculate integral </w:t>
      </w:r>
      <w:r w:rsidRPr="00932B04">
        <w:rPr>
          <w:rFonts w:ascii="Times New Roman" w:hAnsi="Times New Roman"/>
          <w:position w:val="-18"/>
        </w:rPr>
        <w:object w:dxaOrig="4260" w:dyaOrig="460" w14:anchorId="4238E7C1">
          <v:shape id="_x0000_i1063" type="#_x0000_t75" style="width:213pt;height:23.25pt" o:ole="">
            <v:imagedata r:id="rId87" o:title=""/>
          </v:shape>
          <o:OLEObject Type="Embed" ProgID="Equation.DSMT4" ShapeID="_x0000_i1063" DrawAspect="Content" ObjectID="_1538900573" r:id="rId88"/>
        </w:object>
      </w:r>
      <w:r w:rsidRPr="00932B04">
        <w:rPr>
          <w:rFonts w:ascii="Times New Roman" w:hAnsi="Times New Roman"/>
          <w:position w:val="-18"/>
        </w:rPr>
        <w:t xml:space="preserve"> </w:t>
      </w:r>
      <w:r w:rsidRPr="00932B04">
        <w:rPr>
          <w:rFonts w:ascii="Times New Roman" w:hAnsi="Times New Roman"/>
        </w:rPr>
        <w:t xml:space="preserve">along triangl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</w:rPr>
        <w:t xml:space="preserve"> with vertices (0, 0), (1, 0) and (1, 1), oriented counterclockwise, using Green’s theorem.</w:t>
      </w:r>
    </w:p>
    <w:p w14:paraId="62ED326C" w14:textId="641A16D0" w:rsidR="00BE576A" w:rsidRPr="00932B04" w:rsidRDefault="003402F7" w:rsidP="00932B04">
      <w:pPr>
        <w:tabs>
          <w:tab w:val="left" w:pos="720"/>
        </w:tabs>
        <w:rPr>
          <w:rFonts w:ascii="Times New Roman" w:hAnsi="Times New Roman"/>
          <w:position w:val="-18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4620" w:dyaOrig="460" w14:anchorId="1C1F9D79">
          <v:shape id="_x0000_i1064" type="#_x0000_t75" style="width:231pt;height:23.25pt" o:ole="">
            <v:imagedata r:id="rId89" o:title=""/>
          </v:shape>
          <o:OLEObject Type="Embed" ProgID="Equation.DSMT4" ShapeID="_x0000_i1064" DrawAspect="Content" ObjectID="_1538900574" r:id="rId90"/>
        </w:object>
      </w:r>
    </w:p>
    <w:p w14:paraId="4B9389EC" w14:textId="77777777" w:rsidR="00BE576A" w:rsidRPr="00932B04" w:rsidRDefault="00BE576A" w:rsidP="00932B04">
      <w:pPr>
        <w:tabs>
          <w:tab w:val="left" w:pos="720"/>
        </w:tabs>
        <w:rPr>
          <w:rFonts w:ascii="Times New Roman" w:hAnsi="Times New Roman"/>
        </w:rPr>
      </w:pPr>
    </w:p>
    <w:p w14:paraId="0E9D7752" w14:textId="77777777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Evaluate integral </w:t>
      </w:r>
      <w:r w:rsidRPr="00932B04">
        <w:rPr>
          <w:rFonts w:ascii="Times New Roman" w:hAnsi="Times New Roman"/>
          <w:position w:val="-18"/>
        </w:rPr>
        <w:object w:dxaOrig="2280" w:dyaOrig="460" w14:anchorId="03E8F3F1">
          <v:shape id="_x0000_i1065" type="#_x0000_t75" style="width:114pt;height:23.25pt" o:ole="">
            <v:imagedata r:id="rId91" o:title=""/>
          </v:shape>
          <o:OLEObject Type="Embed" ProgID="Equation.DSMT4" ShapeID="_x0000_i1065" DrawAspect="Content" ObjectID="_1538900575" r:id="rId92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</w:rPr>
        <w:t xml:space="preserve"> is the curve that follows parabola </w:t>
      </w:r>
      <w:r w:rsidRPr="00932B04">
        <w:rPr>
          <w:rFonts w:ascii="Times New Roman" w:hAnsi="Times New Roman"/>
          <w:position w:val="-14"/>
        </w:rPr>
        <w:object w:dxaOrig="2600" w:dyaOrig="400" w14:anchorId="1AE314E2">
          <v:shape id="_x0000_i1066" type="#_x0000_t75" style="width:130.5pt;height:19.5pt" o:ole="">
            <v:imagedata r:id="rId93" o:title=""/>
          </v:shape>
          <o:OLEObject Type="Embed" ProgID="Equation.DSMT4" ShapeID="_x0000_i1066" DrawAspect="Content" ObjectID="_1538900576" r:id="rId94"/>
        </w:object>
      </w:r>
      <w:r w:rsidRPr="00932B04">
        <w:rPr>
          <w:rFonts w:ascii="Times New Roman" w:hAnsi="Times New Roman"/>
        </w:rPr>
        <w:t xml:space="preserve"> then the line from (2, 4) to (2, 0), and finally the line from (2, 0) to (0, 0).</w:t>
      </w:r>
    </w:p>
    <w:p w14:paraId="2B89E223" w14:textId="77777777" w:rsidR="00BB50D7" w:rsidRPr="00932B04" w:rsidRDefault="00BB50D7" w:rsidP="00932B04">
      <w:pPr>
        <w:tabs>
          <w:tab w:val="left" w:pos="720"/>
        </w:tabs>
        <w:ind w:left="720"/>
        <w:rPr>
          <w:rFonts w:ascii="Times New Roman" w:hAnsi="Times New Roman"/>
        </w:rPr>
      </w:pPr>
      <w:r w:rsidRPr="00932B04">
        <w:rPr>
          <w:rFonts w:ascii="Times New Roman" w:hAnsi="Times New Roman"/>
          <w:noProof/>
        </w:rPr>
        <w:drawing>
          <wp:inline distT="0" distB="0" distL="0" distR="0" wp14:anchorId="6152B5AC" wp14:editId="3D106D03">
            <wp:extent cx="1597660" cy="2381250"/>
            <wp:effectExtent l="0" t="0" r="2540" b="0"/>
            <wp:docPr id="22" name="Picture 22" descr="L:\Clients\Connexions\CONNEX140020_Calculus\05_Art Development\Ch_16\99_Current Art\JPEG\CNX_Calc_Figure_16_04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 descr="L:\Clients\Connexions\CONNEX140020_Calculus\05_Art Development\Ch_16\99_Current Art\JPEG\CNX_Calc_Figure_16_04_203.jp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66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1FA8C3" w14:textId="352E93EA" w:rsidR="00BB50D7" w:rsidRPr="00932B04" w:rsidRDefault="003402F7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2580" w:dyaOrig="460" w14:anchorId="14A4DBA6">
          <v:shape id="_x0000_i1067" type="#_x0000_t75" style="width:129pt;height:23.25pt" o:ole="">
            <v:imagedata r:id="rId96" o:title=""/>
          </v:shape>
          <o:OLEObject Type="Embed" ProgID="Equation.DSMT4" ShapeID="_x0000_i1067" DrawAspect="Content" ObjectID="_1538900577" r:id="rId97"/>
        </w:object>
      </w:r>
    </w:p>
    <w:p w14:paraId="779A2012" w14:textId="77777777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lastRenderedPageBreak/>
        <w:t xml:space="preserve">Evaluate line integral </w:t>
      </w:r>
      <w:r w:rsidRPr="00932B04">
        <w:rPr>
          <w:rFonts w:ascii="Times New Roman" w:hAnsi="Times New Roman"/>
          <w:position w:val="-18"/>
        </w:rPr>
        <w:object w:dxaOrig="3820" w:dyaOrig="460" w14:anchorId="138B35F7">
          <v:shape id="_x0000_i1068" type="#_x0000_t75" style="width:190.5pt;height:23.25pt" o:ole="">
            <v:imagedata r:id="rId98" o:title=""/>
          </v:shape>
          <o:OLEObject Type="Embed" ProgID="Equation.DSMT4" ShapeID="_x0000_i1068" DrawAspect="Content" ObjectID="_1538900578" r:id="rId99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</w:rPr>
        <w:t xml:space="preserve"> is oriented in a counterclockwise path around the region bounded by </w:t>
      </w:r>
      <w:r w:rsidRPr="00932B04">
        <w:rPr>
          <w:rFonts w:ascii="Times New Roman" w:hAnsi="Times New Roman"/>
          <w:position w:val="-10"/>
        </w:rPr>
        <w:object w:dxaOrig="2540" w:dyaOrig="360" w14:anchorId="5EA20338">
          <v:shape id="_x0000_i1069" type="#_x0000_t75" style="width:127.5pt;height:18pt" o:ole="">
            <v:imagedata r:id="rId100" o:title=""/>
          </v:shape>
          <o:OLEObject Type="Embed" ProgID="Equation.DSMT4" ShapeID="_x0000_i1069" DrawAspect="Content" ObjectID="_1538900579" r:id="rId101"/>
        </w:object>
      </w:r>
      <w:r w:rsidRPr="00932B04">
        <w:rPr>
          <w:rFonts w:ascii="Times New Roman" w:hAnsi="Times New Roman"/>
        </w:rPr>
        <w:t xml:space="preserve"> and </w:t>
      </w:r>
      <w:r w:rsidRPr="00932B04">
        <w:rPr>
          <w:rFonts w:ascii="Times New Roman" w:hAnsi="Times New Roman"/>
          <w:position w:val="-10"/>
        </w:rPr>
        <w:object w:dxaOrig="960" w:dyaOrig="320" w14:anchorId="086267EB">
          <v:shape id="_x0000_i1070" type="#_x0000_t75" style="width:48pt;height:15.75pt" o:ole="">
            <v:imagedata r:id="rId102" o:title=""/>
          </v:shape>
          <o:OLEObject Type="Embed" ProgID="Equation.DSMT4" ShapeID="_x0000_i1070" DrawAspect="Content" ObjectID="_1538900580" r:id="rId103"/>
        </w:object>
      </w:r>
    </w:p>
    <w:p w14:paraId="23E83FAD" w14:textId="60454095" w:rsidR="00BB50D7" w:rsidRPr="00932B04" w:rsidRDefault="00BB50D7" w:rsidP="00932B04">
      <w:pPr>
        <w:tabs>
          <w:tab w:val="left" w:pos="720"/>
        </w:tabs>
        <w:ind w:left="720"/>
        <w:rPr>
          <w:rFonts w:ascii="Times New Roman" w:hAnsi="Times New Roman"/>
        </w:rPr>
      </w:pPr>
      <w:r w:rsidRPr="00932B04">
        <w:rPr>
          <w:rFonts w:ascii="Times New Roman" w:hAnsi="Times New Roman"/>
          <w:noProof/>
        </w:rPr>
        <w:drawing>
          <wp:inline distT="0" distB="0" distL="0" distR="0" wp14:anchorId="3A32EAA6" wp14:editId="4E60C4FC">
            <wp:extent cx="2320925" cy="2351405"/>
            <wp:effectExtent l="0" t="0" r="3175" b="0"/>
            <wp:docPr id="23" name="Picture 23" descr="L:\Clients\Connexions\CONNEX140020_Calculus\05_Art Development\Ch_16\99_Current Art\JPEG\CNX_Calc_Figure_16_04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 descr="L:\Clients\Connexions\CONNEX140020_Calculus\05_Art Development\Ch_16\99_Current Art\JPEG\CNX_Calc_Figure_16_04_204.jpg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925" cy="2351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DF8B31" w14:textId="1A080832" w:rsidR="00BB50D7" w:rsidRPr="00932B04" w:rsidRDefault="003402F7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4120" w:dyaOrig="460" w14:anchorId="42395D6A">
          <v:shape id="_x0000_i1071" type="#_x0000_t75" style="width:205.5pt;height:23.25pt" o:ole="">
            <v:imagedata r:id="rId105" o:title=""/>
          </v:shape>
          <o:OLEObject Type="Embed" ProgID="Equation.DSMT4" ShapeID="_x0000_i1071" DrawAspect="Content" ObjectID="_1538900581" r:id="rId106"/>
        </w:object>
      </w:r>
    </w:p>
    <w:p w14:paraId="412F1FDC" w14:textId="77777777" w:rsidR="003402F7" w:rsidRPr="00932B04" w:rsidRDefault="003402F7" w:rsidP="00932B04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392F302C" w14:textId="47D69E12" w:rsidR="002A3381" w:rsidRPr="00932B04" w:rsidRDefault="00BB50D7" w:rsidP="00932B04">
      <w:pPr>
        <w:tabs>
          <w:tab w:val="left" w:pos="720"/>
        </w:tabs>
        <w:rPr>
          <w:rFonts w:ascii="Times New Roman" w:hAnsi="Times New Roman"/>
          <w:b/>
          <w:position w:val="-18"/>
        </w:rPr>
      </w:pPr>
      <w:r w:rsidRPr="00932B04">
        <w:rPr>
          <w:rFonts w:ascii="Times New Roman" w:hAnsi="Times New Roman"/>
          <w:b/>
          <w:position w:val="-18"/>
        </w:rPr>
        <w:t>For the following exercises, use Green’s theorem to find the area.</w:t>
      </w:r>
    </w:p>
    <w:p w14:paraId="0920ECD5" w14:textId="77777777" w:rsidR="003402F7" w:rsidRPr="00932B04" w:rsidRDefault="003402F7" w:rsidP="00932B04">
      <w:pPr>
        <w:tabs>
          <w:tab w:val="left" w:pos="720"/>
        </w:tabs>
        <w:rPr>
          <w:rFonts w:ascii="Times New Roman" w:hAnsi="Times New Roman"/>
          <w:b/>
          <w:position w:val="-18"/>
        </w:rPr>
      </w:pPr>
    </w:p>
    <w:p w14:paraId="35155E90" w14:textId="77777777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Find the area between ellipse </w:t>
      </w:r>
      <w:r w:rsidRPr="00932B04">
        <w:rPr>
          <w:rFonts w:ascii="Times New Roman" w:hAnsi="Times New Roman"/>
          <w:position w:val="-24"/>
        </w:rPr>
        <w:object w:dxaOrig="1140" w:dyaOrig="660" w14:anchorId="2DC18A72">
          <v:shape id="_x0000_i1072" type="#_x0000_t75" style="width:57pt;height:33pt" o:ole="">
            <v:imagedata r:id="rId107" o:title=""/>
          </v:shape>
          <o:OLEObject Type="Embed" ProgID="Equation.DSMT4" ShapeID="_x0000_i1072" DrawAspect="Content" ObjectID="_1538900582" r:id="rId108"/>
        </w:object>
      </w:r>
      <w:r w:rsidRPr="00932B04">
        <w:rPr>
          <w:rFonts w:ascii="Times New Roman" w:hAnsi="Times New Roman"/>
        </w:rPr>
        <w:t xml:space="preserve"> and circle </w:t>
      </w:r>
      <w:r w:rsidRPr="00932B04">
        <w:rPr>
          <w:rFonts w:ascii="Times New Roman" w:hAnsi="Times New Roman"/>
          <w:position w:val="-10"/>
        </w:rPr>
        <w:object w:dxaOrig="1280" w:dyaOrig="360" w14:anchorId="74E8F035">
          <v:shape id="_x0000_i1073" type="#_x0000_t75" style="width:63pt;height:18pt" o:ole="">
            <v:imagedata r:id="rId109" o:title=""/>
          </v:shape>
          <o:OLEObject Type="Embed" ProgID="Equation.DSMT4" ShapeID="_x0000_i1073" DrawAspect="Content" ObjectID="_1538900583" r:id="rId110"/>
        </w:object>
      </w:r>
    </w:p>
    <w:p w14:paraId="0FD98984" w14:textId="06778ECA" w:rsidR="00BB50D7" w:rsidRPr="00932B04" w:rsidRDefault="00BE576A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6"/>
        </w:rPr>
        <w:object w:dxaOrig="840" w:dyaOrig="279" w14:anchorId="27541552">
          <v:shape id="_x0000_i1074" type="#_x0000_t75" style="width:42pt;height:13.5pt" o:ole="">
            <v:imagedata r:id="rId111" o:title=""/>
          </v:shape>
          <o:OLEObject Type="Embed" ProgID="Equation.DSMT4" ShapeID="_x0000_i1074" DrawAspect="Content" ObjectID="_1538900584" r:id="rId112"/>
        </w:object>
      </w:r>
    </w:p>
    <w:p w14:paraId="5D20D41F" w14:textId="77777777" w:rsidR="00BE576A" w:rsidRPr="00932B04" w:rsidRDefault="00BE576A" w:rsidP="00932B04">
      <w:pPr>
        <w:tabs>
          <w:tab w:val="left" w:pos="720"/>
        </w:tabs>
        <w:rPr>
          <w:rFonts w:ascii="Times New Roman" w:hAnsi="Times New Roman"/>
          <w:position w:val="-6"/>
        </w:rPr>
      </w:pPr>
    </w:p>
    <w:p w14:paraId="277D4035" w14:textId="77777777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>Find the area of the region enclosed by parametric equation</w:t>
      </w:r>
    </w:p>
    <w:p w14:paraId="0B14EE06" w14:textId="77777777" w:rsidR="00BB50D7" w:rsidRPr="00932B04" w:rsidRDefault="00BB50D7" w:rsidP="00932B04">
      <w:pPr>
        <w:pStyle w:val="ListParagraph"/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  <w:position w:val="-16"/>
        </w:rPr>
        <w:object w:dxaOrig="5140" w:dyaOrig="440" w14:anchorId="5FC2AC33">
          <v:shape id="_x0000_i1075" type="#_x0000_t75" style="width:256.5pt;height:22.5pt" o:ole="">
            <v:imagedata r:id="rId113" o:title=""/>
          </v:shape>
          <o:OLEObject Type="Embed" ProgID="Equation.DSMT4" ShapeID="_x0000_i1075" DrawAspect="Content" ObjectID="_1538900585" r:id="rId114"/>
        </w:object>
      </w:r>
      <w:r w:rsidRPr="00932B04">
        <w:rPr>
          <w:rFonts w:ascii="Times New Roman" w:hAnsi="Times New Roman"/>
        </w:rPr>
        <w:t xml:space="preserve"> </w:t>
      </w:r>
      <w:proofErr w:type="gramStart"/>
      <w:r w:rsidRPr="00932B04">
        <w:rPr>
          <w:rFonts w:ascii="Times New Roman" w:hAnsi="Times New Roman"/>
        </w:rPr>
        <w:t>for</w:t>
      </w:r>
      <w:proofErr w:type="gramEnd"/>
      <w:r w:rsidRPr="00932B04">
        <w:rPr>
          <w:rFonts w:ascii="Times New Roman" w:hAnsi="Times New Roman"/>
        </w:rPr>
        <w:t xml:space="preserve"> </w:t>
      </w:r>
      <w:r w:rsidRPr="00932B04">
        <w:rPr>
          <w:rFonts w:ascii="Times New Roman" w:hAnsi="Times New Roman"/>
          <w:position w:val="-6"/>
        </w:rPr>
        <w:object w:dxaOrig="1120" w:dyaOrig="279" w14:anchorId="4A551052">
          <v:shape id="_x0000_i1076" type="#_x0000_t75" style="width:55.5pt;height:13.5pt" o:ole="">
            <v:imagedata r:id="rId115" o:title=""/>
          </v:shape>
          <o:OLEObject Type="Embed" ProgID="Equation.DSMT4" ShapeID="_x0000_i1076" DrawAspect="Content" ObjectID="_1538900586" r:id="rId116"/>
        </w:object>
      </w:r>
    </w:p>
    <w:p w14:paraId="2EBA7D24" w14:textId="77777777" w:rsidR="00BB50D7" w:rsidRPr="00932B04" w:rsidRDefault="00BB50D7" w:rsidP="00932B04">
      <w:pPr>
        <w:pStyle w:val="ListParagraph"/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  <w:noProof/>
        </w:rPr>
        <w:drawing>
          <wp:inline distT="0" distB="0" distL="0" distR="0" wp14:anchorId="7171D9DA" wp14:editId="37BF6606">
            <wp:extent cx="1426845" cy="1657985"/>
            <wp:effectExtent l="0" t="0" r="1905" b="0"/>
            <wp:docPr id="24" name="Picture 24" descr="L:\Clients\Connexions\CONNEX140020_Calculus\05_Art Development\Ch_16\99_Current Art\JPEG\CNX_Calc_Figure_16_04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 descr="L:\Clients\Connexions\CONNEX140020_Calculus\05_Art Development\Ch_16\99_Current Art\JPEG\CNX_Calc_Figure_16_04_205.jpg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845" cy="165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329A1F" w14:textId="6B063468" w:rsidR="00BB50D7" w:rsidRPr="00932B04" w:rsidRDefault="00BE576A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24"/>
        </w:rPr>
        <w:object w:dxaOrig="780" w:dyaOrig="620" w14:anchorId="3C5FF3EE">
          <v:shape id="_x0000_i1077" type="#_x0000_t75" style="width:39pt;height:30.75pt" o:ole="">
            <v:imagedata r:id="rId118" o:title=""/>
          </v:shape>
          <o:OLEObject Type="Embed" ProgID="Equation.DSMT4" ShapeID="_x0000_i1077" DrawAspect="Content" ObjectID="_1538900587" r:id="rId119"/>
        </w:object>
      </w:r>
    </w:p>
    <w:p w14:paraId="68156A19" w14:textId="77777777" w:rsidR="00BE576A" w:rsidRPr="00932B04" w:rsidRDefault="00BE576A" w:rsidP="00932B04">
      <w:pPr>
        <w:tabs>
          <w:tab w:val="left" w:pos="720"/>
        </w:tabs>
        <w:rPr>
          <w:rFonts w:ascii="Times New Roman" w:hAnsi="Times New Roman"/>
          <w:position w:val="-24"/>
        </w:rPr>
      </w:pPr>
    </w:p>
    <w:p w14:paraId="782D61E0" w14:textId="77777777" w:rsidR="00932B04" w:rsidRDefault="00932B04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7B4F7285" w14:textId="0F7AE199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lastRenderedPageBreak/>
        <w:t xml:space="preserve">Find the area of the region bounded by hypocycloid </w:t>
      </w:r>
      <w:r w:rsidRPr="00932B04">
        <w:rPr>
          <w:rFonts w:ascii="Times New Roman" w:hAnsi="Times New Roman"/>
          <w:position w:val="-10"/>
        </w:rPr>
        <w:object w:dxaOrig="2380" w:dyaOrig="360" w14:anchorId="481DB8A5">
          <v:shape id="_x0000_i1078" type="#_x0000_t75" style="width:118.5pt;height:18pt" o:ole="">
            <v:imagedata r:id="rId120" o:title=""/>
          </v:shape>
          <o:OLEObject Type="Embed" ProgID="Equation.DSMT4" ShapeID="_x0000_i1078" DrawAspect="Content" ObjectID="_1538900588" r:id="rId121"/>
        </w:object>
      </w:r>
      <w:r w:rsidRPr="00932B04">
        <w:rPr>
          <w:rFonts w:ascii="Times New Roman" w:hAnsi="Times New Roman"/>
        </w:rPr>
        <w:t xml:space="preserve"> The curve is parameterized by </w:t>
      </w:r>
      <w:r w:rsidRPr="00932B04">
        <w:rPr>
          <w:rFonts w:ascii="Times New Roman" w:hAnsi="Times New Roman"/>
          <w:position w:val="-14"/>
        </w:rPr>
        <w:object w:dxaOrig="1160" w:dyaOrig="400" w14:anchorId="37415AD9">
          <v:shape id="_x0000_i1079" type="#_x0000_t75" style="width:58.5pt;height:19.5pt" o:ole="">
            <v:imagedata r:id="rId122" o:title=""/>
          </v:shape>
          <o:OLEObject Type="Embed" ProgID="Equation.DSMT4" ShapeID="_x0000_i1079" DrawAspect="Content" ObjectID="_1538900589" r:id="rId123"/>
        </w:object>
      </w:r>
      <w:r w:rsidRPr="00932B04">
        <w:rPr>
          <w:rFonts w:ascii="Times New Roman" w:hAnsi="Times New Roman"/>
        </w:rPr>
        <w:t xml:space="preserve"> </w:t>
      </w:r>
    </w:p>
    <w:p w14:paraId="31E961A9" w14:textId="30717F89" w:rsidR="00BB50D7" w:rsidRPr="00932B04" w:rsidRDefault="00BE576A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24"/>
        </w:rPr>
        <w:object w:dxaOrig="780" w:dyaOrig="620" w14:anchorId="6147068E">
          <v:shape id="_x0000_i1080" type="#_x0000_t75" style="width:39pt;height:30.75pt" o:ole="">
            <v:imagedata r:id="rId124" o:title=""/>
          </v:shape>
          <o:OLEObject Type="Embed" ProgID="Equation.DSMT4" ShapeID="_x0000_i1080" DrawAspect="Content" ObjectID="_1538900590" r:id="rId125"/>
        </w:object>
      </w:r>
    </w:p>
    <w:p w14:paraId="0D367BB2" w14:textId="77777777" w:rsidR="00BE576A" w:rsidRPr="00932B04" w:rsidRDefault="00BE576A" w:rsidP="00932B04">
      <w:pPr>
        <w:tabs>
          <w:tab w:val="left" w:pos="720"/>
        </w:tabs>
        <w:rPr>
          <w:rFonts w:ascii="Times New Roman" w:hAnsi="Times New Roman"/>
        </w:rPr>
      </w:pPr>
    </w:p>
    <w:p w14:paraId="61546849" w14:textId="77777777" w:rsidR="00BB50D7" w:rsidRPr="00932B04" w:rsidRDefault="00BB50D7" w:rsidP="00932B04">
      <w:pPr>
        <w:pStyle w:val="ListParagraph"/>
        <w:numPr>
          <w:ilvl w:val="0"/>
          <w:numId w:val="7"/>
        </w:numPr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Find the area of a pentagon with vertices </w:t>
      </w:r>
      <w:r w:rsidRPr="00932B04">
        <w:rPr>
          <w:rFonts w:ascii="Times New Roman" w:hAnsi="Times New Roman"/>
          <w:position w:val="-10"/>
        </w:rPr>
        <w:object w:dxaOrig="3120" w:dyaOrig="320" w14:anchorId="7CD3599D">
          <v:shape id="_x0000_i1081" type="#_x0000_t75" style="width:156pt;height:15.75pt" o:ole="">
            <v:imagedata r:id="rId126" o:title=""/>
          </v:shape>
          <o:OLEObject Type="Embed" ProgID="Equation.DSMT4" ShapeID="_x0000_i1081" DrawAspect="Content" ObjectID="_1538900591" r:id="rId127"/>
        </w:object>
      </w:r>
      <w:r w:rsidRPr="00932B04">
        <w:rPr>
          <w:rFonts w:ascii="Times New Roman" w:hAnsi="Times New Roman"/>
        </w:rPr>
        <w:t xml:space="preserve"> and </w:t>
      </w:r>
      <w:r w:rsidR="00932B04" w:rsidRPr="00932B04">
        <w:rPr>
          <w:rFonts w:ascii="Times New Roman" w:hAnsi="Times New Roman"/>
          <w:position w:val="-10"/>
        </w:rPr>
        <w:object w:dxaOrig="820" w:dyaOrig="320" w14:anchorId="5321C8AE">
          <v:shape id="_x0000_i1082" type="#_x0000_t75" style="width:41.25pt;height:15.75pt" o:ole="">
            <v:imagedata r:id="rId128" o:title=""/>
          </v:shape>
          <o:OLEObject Type="Embed" ProgID="Equation.DSMT4" ShapeID="_x0000_i1082" DrawAspect="Content" ObjectID="_1538900592" r:id="rId129"/>
        </w:object>
      </w:r>
    </w:p>
    <w:p w14:paraId="7E3194D4" w14:textId="280BD05B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6"/>
        </w:rPr>
        <w:object w:dxaOrig="700" w:dyaOrig="279" w14:anchorId="521CA396">
          <v:shape id="_x0000_i1083" type="#_x0000_t75" style="width:34.5pt;height:13.5pt" o:ole="">
            <v:imagedata r:id="rId130" o:title=""/>
          </v:shape>
          <o:OLEObject Type="Embed" ProgID="Equation.DSMT4" ShapeID="_x0000_i1083" DrawAspect="Content" ObjectID="_1538900593" r:id="rId131"/>
        </w:object>
      </w:r>
    </w:p>
    <w:p w14:paraId="6844F897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4F2780D3" w14:textId="77777777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Use Green’s theorem to evaluate </w:t>
      </w:r>
      <w:r w:rsidRPr="00932B04">
        <w:rPr>
          <w:rFonts w:ascii="Times New Roman" w:hAnsi="Times New Roman"/>
          <w:noProof/>
          <w:position w:val="-18"/>
        </w:rPr>
        <w:t xml:space="preserve"> </w:t>
      </w:r>
      <w:r w:rsidRPr="00932B04">
        <w:rPr>
          <w:rFonts w:ascii="Times New Roman" w:hAnsi="Times New Roman"/>
          <w:noProof/>
          <w:position w:val="-18"/>
        </w:rPr>
        <w:object w:dxaOrig="2180" w:dyaOrig="460" w14:anchorId="2FBC8C4E">
          <v:shape id="_x0000_i1084" type="#_x0000_t75" style="width:109.5pt;height:23.25pt" o:ole="">
            <v:imagedata r:id="rId132" o:title=""/>
          </v:shape>
          <o:OLEObject Type="Embed" ProgID="Equation.DSMT4" ShapeID="_x0000_i1084" DrawAspect="Content" ObjectID="_1538900594" r:id="rId133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position w:val="-6"/>
        </w:rPr>
        <w:object w:dxaOrig="340" w:dyaOrig="320" w14:anchorId="6F5F6BDE">
          <v:shape id="_x0000_i1085" type="#_x0000_t75" style="width:16.5pt;height:15.75pt" o:ole="">
            <v:imagedata r:id="rId134" o:title=""/>
          </v:shape>
          <o:OLEObject Type="Embed" ProgID="Equation.DSMT4" ShapeID="_x0000_i1085" DrawAspect="Content" ObjectID="_1538900595" r:id="rId135"/>
        </w:object>
      </w:r>
      <w:r w:rsidRPr="00932B04">
        <w:rPr>
          <w:rFonts w:ascii="Times New Roman" w:hAnsi="Times New Roman"/>
        </w:rPr>
        <w:t xml:space="preserve">is the perimeter of square </w:t>
      </w:r>
      <w:r w:rsidRPr="00932B04">
        <w:rPr>
          <w:rFonts w:ascii="Times New Roman" w:hAnsi="Times New Roman"/>
          <w:position w:val="-14"/>
        </w:rPr>
        <w:object w:dxaOrig="1280" w:dyaOrig="400" w14:anchorId="3ABA1431">
          <v:shape id="_x0000_i1086" type="#_x0000_t75" style="width:64.5pt;height:19.5pt" o:ole="">
            <v:imagedata r:id="rId136" o:title=""/>
          </v:shape>
          <o:OLEObject Type="Embed" ProgID="Equation.DSMT4" ShapeID="_x0000_i1086" DrawAspect="Content" ObjectID="_1538900596" r:id="rId137"/>
        </w:object>
      </w:r>
      <w:r w:rsidRPr="00932B04">
        <w:rPr>
          <w:rFonts w:ascii="Times New Roman" w:hAnsi="Times New Roman"/>
        </w:rPr>
        <w:t xml:space="preserve"> oriented counterclockwise.</w:t>
      </w:r>
    </w:p>
    <w:p w14:paraId="39860993" w14:textId="3D634525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2520" w:dyaOrig="460" w14:anchorId="0FA56EE6">
          <v:shape id="_x0000_i1087" type="#_x0000_t75" style="width:126.75pt;height:23.25pt" o:ole="">
            <v:imagedata r:id="rId138" o:title=""/>
          </v:shape>
          <o:OLEObject Type="Embed" ProgID="Equation.DSMT4" ShapeID="_x0000_i1087" DrawAspect="Content" ObjectID="_1538900597" r:id="rId139"/>
        </w:object>
      </w:r>
    </w:p>
    <w:p w14:paraId="2460637A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  <w:position w:val="-4"/>
        </w:rPr>
      </w:pPr>
    </w:p>
    <w:p w14:paraId="662A2DF5" w14:textId="77777777" w:rsidR="00BB50D7" w:rsidRPr="00932B04" w:rsidRDefault="00BB50D7" w:rsidP="00932B04">
      <w:pPr>
        <w:pStyle w:val="ListParagraph"/>
        <w:numPr>
          <w:ilvl w:val="0"/>
          <w:numId w:val="7"/>
        </w:numPr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Use Green’s theorem to prove the area of a disk with radius a is </w:t>
      </w:r>
      <w:r w:rsidRPr="00932B04">
        <w:rPr>
          <w:rFonts w:ascii="Times New Roman" w:hAnsi="Times New Roman"/>
          <w:position w:val="-6"/>
        </w:rPr>
        <w:object w:dxaOrig="900" w:dyaOrig="320" w14:anchorId="589C31E3">
          <v:shape id="_x0000_i1088" type="#_x0000_t75" style="width:45pt;height:15.75pt" o:ole="">
            <v:imagedata r:id="rId140" o:title=""/>
          </v:shape>
          <o:OLEObject Type="Embed" ProgID="Equation.DSMT4" ShapeID="_x0000_i1088" DrawAspect="Content" ObjectID="_1538900598" r:id="rId141"/>
        </w:object>
      </w:r>
    </w:p>
    <w:p w14:paraId="7B31FCDF" w14:textId="09FD281E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6"/>
        </w:rPr>
        <w:object w:dxaOrig="840" w:dyaOrig="320" w14:anchorId="7B32C47A">
          <v:shape id="_x0000_i1089" type="#_x0000_t75" style="width:42pt;height:15.75pt" o:ole="">
            <v:imagedata r:id="rId142" o:title=""/>
          </v:shape>
          <o:OLEObject Type="Embed" ProgID="Equation.DSMT4" ShapeID="_x0000_i1089" DrawAspect="Content" ObjectID="_1538900599" r:id="rId143"/>
        </w:object>
      </w:r>
    </w:p>
    <w:p w14:paraId="4FF8ADDC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  <w:position w:val="-4"/>
        </w:rPr>
      </w:pPr>
    </w:p>
    <w:p w14:paraId="47BEF44B" w14:textId="77777777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Use Green’s theorem to find the area of one loop of a four-leaf rose </w:t>
      </w:r>
      <w:r w:rsidRPr="00932B04">
        <w:rPr>
          <w:rFonts w:ascii="Times New Roman" w:hAnsi="Times New Roman"/>
          <w:position w:val="-6"/>
        </w:rPr>
        <w:object w:dxaOrig="1160" w:dyaOrig="279" w14:anchorId="65A8758D">
          <v:shape id="_x0000_i1090" type="#_x0000_t75" style="width:58.5pt;height:13.5pt" o:ole="">
            <v:imagedata r:id="rId144" o:title=""/>
          </v:shape>
          <o:OLEObject Type="Embed" ProgID="Equation.DSMT4" ShapeID="_x0000_i1090" DrawAspect="Content" ObjectID="_1538900600" r:id="rId145"/>
        </w:object>
      </w:r>
      <w:r w:rsidRPr="00932B04">
        <w:rPr>
          <w:rFonts w:ascii="Times New Roman" w:hAnsi="Times New Roman"/>
        </w:rPr>
        <w:t xml:space="preserve"> (</w:t>
      </w:r>
      <w:r w:rsidRPr="00932B04">
        <w:rPr>
          <w:rFonts w:ascii="Times New Roman" w:hAnsi="Times New Roman"/>
          <w:i/>
        </w:rPr>
        <w:t>Hint</w:t>
      </w:r>
      <w:proofErr w:type="gramStart"/>
      <w:r w:rsidRPr="00932B04">
        <w:rPr>
          <w:rFonts w:ascii="Times New Roman" w:hAnsi="Times New Roman"/>
        </w:rPr>
        <w:t xml:space="preserve">: </w:t>
      </w:r>
      <w:r w:rsidRPr="00932B04">
        <w:rPr>
          <w:rFonts w:ascii="Times New Roman" w:hAnsi="Times New Roman"/>
          <w:position w:val="-10"/>
        </w:rPr>
        <w:object w:dxaOrig="1719" w:dyaOrig="360" w14:anchorId="0AB29E62">
          <v:shape id="_x0000_i1091" type="#_x0000_t75" style="width:85.5pt;height:18pt" o:ole="">
            <v:imagedata r:id="rId146" o:title=""/>
          </v:shape>
          <o:OLEObject Type="Embed" ProgID="Equation.DSMT4" ShapeID="_x0000_i1091" DrawAspect="Content" ObjectID="_1538900601" r:id="rId147"/>
        </w:object>
      </w:r>
      <w:r w:rsidRPr="00932B04">
        <w:rPr>
          <w:rFonts w:ascii="Times New Roman" w:hAnsi="Times New Roman"/>
        </w:rPr>
        <w:t xml:space="preserve"> ).</w:t>
      </w:r>
    </w:p>
    <w:p w14:paraId="03AEAFB3" w14:textId="6BBD29E3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24"/>
        </w:rPr>
        <w:object w:dxaOrig="780" w:dyaOrig="620" w14:anchorId="0172C842">
          <v:shape id="_x0000_i1092" type="#_x0000_t75" style="width:39pt;height:30.75pt" o:ole="">
            <v:imagedata r:id="rId148" o:title=""/>
          </v:shape>
          <o:OLEObject Type="Embed" ProgID="Equation.DSMT4" ShapeID="_x0000_i1092" DrawAspect="Content" ObjectID="_1538900602" r:id="rId149"/>
        </w:object>
      </w:r>
    </w:p>
    <w:p w14:paraId="52FCD67C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</w:p>
    <w:p w14:paraId="5F972052" w14:textId="77777777" w:rsidR="00BB50D7" w:rsidRPr="00932B04" w:rsidRDefault="00BB50D7" w:rsidP="00932B04">
      <w:pPr>
        <w:pStyle w:val="ListParagraph"/>
        <w:numPr>
          <w:ilvl w:val="0"/>
          <w:numId w:val="7"/>
        </w:numPr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>Use Green’s theorem to find the area under one arch of the cycloid given by parametric plane</w:t>
      </w:r>
      <w:r w:rsidRPr="00932B04">
        <w:rPr>
          <w:rFonts w:ascii="Times New Roman" w:hAnsi="Times New Roman"/>
          <w:position w:val="-10"/>
        </w:rPr>
        <w:object w:dxaOrig="3019" w:dyaOrig="320" w14:anchorId="2B79375D">
          <v:shape id="_x0000_i1093" type="#_x0000_t75" style="width:150.75pt;height:15.75pt" o:ole="">
            <v:imagedata r:id="rId150" o:title=""/>
          </v:shape>
          <o:OLEObject Type="Embed" ProgID="Equation.DSMT4" ShapeID="_x0000_i1093" DrawAspect="Content" ObjectID="_1538900603" r:id="rId151"/>
        </w:object>
      </w:r>
    </w:p>
    <w:p w14:paraId="43BFCFC4" w14:textId="499299EC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6"/>
        </w:rPr>
        <w:object w:dxaOrig="740" w:dyaOrig="279" w14:anchorId="644DA4C7">
          <v:shape id="_x0000_i1094" type="#_x0000_t75" style="width:36.75pt;height:13.5pt" o:ole="">
            <v:imagedata r:id="rId152" o:title=""/>
          </v:shape>
          <o:OLEObject Type="Embed" ProgID="Equation.DSMT4" ShapeID="_x0000_i1094" DrawAspect="Content" ObjectID="_1538900604" r:id="rId153"/>
        </w:object>
      </w:r>
    </w:p>
    <w:p w14:paraId="1827D20C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</w:p>
    <w:p w14:paraId="30927436" w14:textId="77777777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Use Green’s theorem to find the area of the region enclosed by curve </w:t>
      </w:r>
    </w:p>
    <w:p w14:paraId="7D810591" w14:textId="77777777" w:rsidR="00BB50D7" w:rsidRPr="00932B04" w:rsidRDefault="00BB50D7" w:rsidP="00932B04">
      <w:pPr>
        <w:pStyle w:val="ListParagraph"/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  <w:position w:val="-32"/>
        </w:rPr>
        <w:object w:dxaOrig="3220" w:dyaOrig="760" w14:anchorId="11B76244">
          <v:shape id="_x0000_i1095" type="#_x0000_t75" style="width:160.5pt;height:39pt" o:ole="">
            <v:imagedata r:id="rId154" o:title=""/>
          </v:shape>
          <o:OLEObject Type="Embed" ProgID="Equation.DSMT4" ShapeID="_x0000_i1095" DrawAspect="Content" ObjectID="_1538900605" r:id="rId155"/>
        </w:object>
      </w:r>
    </w:p>
    <w:p w14:paraId="260115EB" w14:textId="77777777" w:rsidR="00BB50D7" w:rsidRPr="00932B04" w:rsidRDefault="00BB50D7" w:rsidP="00932B04">
      <w:pPr>
        <w:pStyle w:val="ListParagraph"/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  <w:noProof/>
        </w:rPr>
        <w:drawing>
          <wp:inline distT="0" distB="0" distL="0" distR="0" wp14:anchorId="44B9C853" wp14:editId="2646F152">
            <wp:extent cx="2110105" cy="1205865"/>
            <wp:effectExtent l="0" t="0" r="4445" b="0"/>
            <wp:docPr id="25" name="Picture 25" descr="L:\Clients\Connexions\CONNEX140020_Calculus\05_Art Development\Ch_16\99_Current Art\JPEG\CNX_Calc_Figure_16_04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 descr="L:\Clients\Connexions\CONNEX140020_Calculus\05_Art Development\Ch_16\99_Current Art\JPEG\CNX_Calc_Figure_16_04_206.jpg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0105" cy="1205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468BFD" w14:textId="58B2F146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24"/>
        </w:rPr>
        <w:object w:dxaOrig="900" w:dyaOrig="680" w14:anchorId="43417F27">
          <v:shape id="_x0000_i1096" type="#_x0000_t75" style="width:45pt;height:33.75pt" o:ole="">
            <v:imagedata r:id="rId157" o:title=""/>
          </v:shape>
          <o:OLEObject Type="Embed" ProgID="Equation.DSMT4" ShapeID="_x0000_i1096" DrawAspect="Content" ObjectID="_1538900606" r:id="rId158"/>
        </w:object>
      </w:r>
    </w:p>
    <w:p w14:paraId="63DEE1A5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</w:p>
    <w:p w14:paraId="031FA41C" w14:textId="77777777" w:rsidR="00932B04" w:rsidRDefault="00932B04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2F755628" w14:textId="201C9227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  <w:b/>
        </w:rPr>
        <w:lastRenderedPageBreak/>
        <w:t>[T]</w:t>
      </w:r>
      <w:r w:rsidRPr="00932B04">
        <w:rPr>
          <w:rFonts w:ascii="Times New Roman" w:hAnsi="Times New Roman"/>
        </w:rPr>
        <w:t xml:space="preserve">Evaluate Green’s theorem using a computer algebra system to evaluate the integral </w:t>
      </w:r>
      <w:r w:rsidRPr="00932B04">
        <w:rPr>
          <w:rFonts w:ascii="Times New Roman" w:hAnsi="Times New Roman"/>
          <w:position w:val="-18"/>
        </w:rPr>
        <w:object w:dxaOrig="1560" w:dyaOrig="460" w14:anchorId="42B7DAB4">
          <v:shape id="_x0000_i1097" type="#_x0000_t75" style="width:78pt;height:23.25pt" o:ole="">
            <v:imagedata r:id="rId159" o:title=""/>
          </v:shape>
          <o:OLEObject Type="Embed" ProgID="Equation.DSMT4" ShapeID="_x0000_i1097" DrawAspect="Content" ObjectID="_1538900607" r:id="rId160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</w:rPr>
        <w:t xml:space="preserve"> is the circle given by </w:t>
      </w:r>
      <w:r w:rsidRPr="00932B04">
        <w:rPr>
          <w:rFonts w:ascii="Times New Roman" w:hAnsi="Times New Roman"/>
          <w:position w:val="-10"/>
        </w:rPr>
        <w:object w:dxaOrig="1120" w:dyaOrig="360" w14:anchorId="224DF592">
          <v:shape id="_x0000_i1098" type="#_x0000_t75" style="width:55.5pt;height:18pt" o:ole="">
            <v:imagedata r:id="rId161" o:title=""/>
          </v:shape>
          <o:OLEObject Type="Embed" ProgID="Equation.DSMT4" ShapeID="_x0000_i1098" DrawAspect="Content" ObjectID="_1538900608" r:id="rId162"/>
        </w:object>
      </w:r>
      <w:r w:rsidRPr="00932B04">
        <w:rPr>
          <w:rFonts w:ascii="Times New Roman" w:hAnsi="Times New Roman"/>
        </w:rPr>
        <w:t>and is oriented in the counterclockwise direction.</w:t>
      </w:r>
    </w:p>
    <w:p w14:paraId="43770FED" w14:textId="594DA1DA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2260" w:dyaOrig="460" w14:anchorId="23D2B523">
          <v:shape id="_x0000_i1099" type="#_x0000_t75" style="width:113.25pt;height:23.25pt" o:ole="">
            <v:imagedata r:id="rId163" o:title=""/>
          </v:shape>
          <o:OLEObject Type="Embed" ProgID="Equation.DSMT4" ShapeID="_x0000_i1099" DrawAspect="Content" ObjectID="_1538900609" r:id="rId164"/>
        </w:object>
      </w:r>
    </w:p>
    <w:p w14:paraId="1246FC1E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  <w:position w:val="-30"/>
        </w:rPr>
      </w:pPr>
    </w:p>
    <w:p w14:paraId="49AAD74E" w14:textId="77777777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Evaluate </w:t>
      </w:r>
      <w:r w:rsidRPr="00932B04">
        <w:rPr>
          <w:rFonts w:ascii="Times New Roman" w:hAnsi="Times New Roman"/>
          <w:position w:val="-18"/>
        </w:rPr>
        <w:object w:dxaOrig="2160" w:dyaOrig="460" w14:anchorId="657BC40C">
          <v:shape id="_x0000_i1100" type="#_x0000_t75" style="width:108.75pt;height:23.25pt" o:ole="">
            <v:imagedata r:id="rId165" o:title=""/>
          </v:shape>
          <o:OLEObject Type="Embed" ProgID="Equation.DSMT4" ShapeID="_x0000_i1100" DrawAspect="Content" ObjectID="_1538900610" r:id="rId166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</w:rPr>
        <w:t xml:space="preserve"> is the boundary of the unit square </w:t>
      </w:r>
      <w:r w:rsidRPr="00932B04">
        <w:rPr>
          <w:rFonts w:ascii="Times New Roman" w:hAnsi="Times New Roman"/>
          <w:position w:val="-10"/>
        </w:rPr>
        <w:object w:dxaOrig="1860" w:dyaOrig="320" w14:anchorId="581CF360">
          <v:shape id="_x0000_i1101" type="#_x0000_t75" style="width:93pt;height:15.75pt" o:ole="">
            <v:imagedata r:id="rId167" o:title=""/>
          </v:shape>
          <o:OLEObject Type="Embed" ProgID="Equation.DSMT4" ShapeID="_x0000_i1101" DrawAspect="Content" ObjectID="_1538900611" r:id="rId168"/>
        </w:object>
      </w:r>
      <w:r w:rsidRPr="00932B04">
        <w:rPr>
          <w:rFonts w:ascii="Times New Roman" w:hAnsi="Times New Roman"/>
        </w:rPr>
        <w:t xml:space="preserve"> traversed counterclockwise.</w:t>
      </w:r>
    </w:p>
    <w:p w14:paraId="3A12ADDE" w14:textId="40058DC2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2439" w:dyaOrig="460" w14:anchorId="69B17CBE">
          <v:shape id="_x0000_i1102" type="#_x0000_t75" style="width:121.5pt;height:23.25pt" o:ole="">
            <v:imagedata r:id="rId169" o:title=""/>
          </v:shape>
          <o:OLEObject Type="Embed" ProgID="Equation.DSMT4" ShapeID="_x0000_i1102" DrawAspect="Content" ObjectID="_1538900612" r:id="rId170"/>
        </w:object>
      </w:r>
    </w:p>
    <w:p w14:paraId="301C20E5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  <w:position w:val="-24"/>
        </w:rPr>
      </w:pPr>
    </w:p>
    <w:p w14:paraId="79A4F204" w14:textId="77777777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Evaluate </w:t>
      </w:r>
      <w:r w:rsidRPr="00932B04">
        <w:rPr>
          <w:rFonts w:ascii="Times New Roman" w:hAnsi="Times New Roman"/>
          <w:position w:val="-28"/>
        </w:rPr>
        <w:object w:dxaOrig="2439" w:dyaOrig="660" w14:anchorId="590B812E">
          <v:shape id="_x0000_i1103" type="#_x0000_t75" style="width:121.5pt;height:33pt" o:ole="">
            <v:imagedata r:id="rId171" o:title=""/>
          </v:shape>
          <o:OLEObject Type="Embed" ProgID="Equation.DSMT4" ShapeID="_x0000_i1103" DrawAspect="Content" ObjectID="_1538900613" r:id="rId172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</w:rPr>
        <w:t xml:space="preserve"> is any simple closed curve with an interior that does not contain point </w:t>
      </w:r>
      <w:r w:rsidRPr="00932B04">
        <w:rPr>
          <w:rFonts w:ascii="Times New Roman" w:hAnsi="Times New Roman"/>
          <w:position w:val="-10"/>
        </w:rPr>
        <w:object w:dxaOrig="800" w:dyaOrig="320" w14:anchorId="29679ABA">
          <v:shape id="_x0000_i1104" type="#_x0000_t75" style="width:40.5pt;height:15.75pt" o:ole="">
            <v:imagedata r:id="rId173" o:title=""/>
          </v:shape>
          <o:OLEObject Type="Embed" ProgID="Equation.DSMT4" ShapeID="_x0000_i1104" DrawAspect="Content" ObjectID="_1538900614" r:id="rId174"/>
        </w:object>
      </w:r>
      <w:r w:rsidRPr="00932B04">
        <w:rPr>
          <w:rFonts w:ascii="Times New Roman" w:hAnsi="Times New Roman"/>
        </w:rPr>
        <w:t xml:space="preserve"> traversed counterclockwise.</w:t>
      </w:r>
    </w:p>
    <w:p w14:paraId="47E57186" w14:textId="0F0DC239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28"/>
        </w:rPr>
        <w:object w:dxaOrig="2740" w:dyaOrig="660" w14:anchorId="06A7A352">
          <v:shape id="_x0000_i1105" type="#_x0000_t75" style="width:136.5pt;height:33pt" o:ole="">
            <v:imagedata r:id="rId175" o:title=""/>
          </v:shape>
          <o:OLEObject Type="Embed" ProgID="Equation.DSMT4" ShapeID="_x0000_i1105" DrawAspect="Content" ObjectID="_1538900615" r:id="rId176"/>
        </w:object>
      </w:r>
    </w:p>
    <w:p w14:paraId="1DE0BA0F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  <w:position w:val="-30"/>
        </w:rPr>
      </w:pPr>
    </w:p>
    <w:p w14:paraId="4840F513" w14:textId="77777777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proofErr w:type="gramStart"/>
      <w:r w:rsidRPr="00932B04">
        <w:rPr>
          <w:rFonts w:ascii="Times New Roman" w:hAnsi="Times New Roman"/>
        </w:rPr>
        <w:t xml:space="preserve">Evaluate </w:t>
      </w:r>
      <w:proofErr w:type="gramEnd"/>
      <w:r w:rsidRPr="00932B04">
        <w:rPr>
          <w:rFonts w:ascii="Times New Roman" w:hAnsi="Times New Roman"/>
          <w:position w:val="-28"/>
        </w:rPr>
        <w:object w:dxaOrig="1420" w:dyaOrig="660" w14:anchorId="68313AC8">
          <v:shape id="_x0000_i1106" type="#_x0000_t75" style="width:70.5pt;height:33pt" o:ole="">
            <v:imagedata r:id="rId177" o:title=""/>
          </v:shape>
          <o:OLEObject Type="Embed" ProgID="Equation.DSMT4" ShapeID="_x0000_i1106" DrawAspect="Content" ObjectID="_1538900616" r:id="rId178"/>
        </w:object>
      </w:r>
      <w:r w:rsidRPr="00932B04">
        <w:rPr>
          <w:rFonts w:ascii="Times New Roman" w:hAnsi="Times New Roman"/>
        </w:rPr>
        <w:t xml:space="preserve">,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</w:rPr>
        <w:t xml:space="preserve"> is any piecewise, smooth simple closed curve enclosing the origin, traversed counterclockwise.</w:t>
      </w:r>
    </w:p>
    <w:p w14:paraId="7F06BA1B" w14:textId="50A66196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28"/>
        </w:rPr>
        <w:object w:dxaOrig="1939" w:dyaOrig="660" w14:anchorId="43A8FB20">
          <v:shape id="_x0000_i1107" type="#_x0000_t75" style="width:96.75pt;height:33pt" o:ole="">
            <v:imagedata r:id="rId179" o:title=""/>
          </v:shape>
          <o:OLEObject Type="Embed" ProgID="Equation.DSMT4" ShapeID="_x0000_i1107" DrawAspect="Content" ObjectID="_1538900617" r:id="rId180"/>
        </w:object>
      </w:r>
    </w:p>
    <w:p w14:paraId="19FA9E4C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401EA6B4" w14:textId="77777777" w:rsidR="00BB50D7" w:rsidRPr="00932B04" w:rsidRDefault="00BB50D7" w:rsidP="00932B04">
      <w:pPr>
        <w:tabs>
          <w:tab w:val="left" w:pos="720"/>
        </w:tabs>
        <w:rPr>
          <w:rFonts w:ascii="Times New Roman" w:hAnsi="Times New Roman"/>
          <w:b/>
          <w:position w:val="-18"/>
        </w:rPr>
      </w:pPr>
      <w:r w:rsidRPr="00932B04">
        <w:rPr>
          <w:rFonts w:ascii="Times New Roman" w:hAnsi="Times New Roman"/>
          <w:b/>
          <w:position w:val="-18"/>
        </w:rPr>
        <w:t xml:space="preserve">For the following exercises, use Green’s theorem to calculate the work done by force F on a particle that is moving counterclockwise around closed path </w:t>
      </w:r>
      <w:r w:rsidRPr="00932B04">
        <w:rPr>
          <w:rFonts w:ascii="Times New Roman" w:hAnsi="Times New Roman"/>
          <w:b/>
          <w:i/>
          <w:position w:val="-18"/>
        </w:rPr>
        <w:t>C</w:t>
      </w:r>
      <w:r w:rsidRPr="00932B04">
        <w:rPr>
          <w:rFonts w:ascii="Times New Roman" w:hAnsi="Times New Roman"/>
          <w:b/>
          <w:position w:val="-18"/>
        </w:rPr>
        <w:t>.</w:t>
      </w:r>
    </w:p>
    <w:p w14:paraId="3E97852E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  <w:b/>
          <w:position w:val="-18"/>
        </w:rPr>
      </w:pPr>
    </w:p>
    <w:p w14:paraId="72EE1BD5" w14:textId="77777777" w:rsidR="00BB50D7" w:rsidRPr="00932B04" w:rsidRDefault="00BB50D7" w:rsidP="00932B04">
      <w:pPr>
        <w:pStyle w:val="ListParagraph"/>
        <w:numPr>
          <w:ilvl w:val="0"/>
          <w:numId w:val="7"/>
        </w:numPr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  <w:position w:val="-10"/>
        </w:rPr>
        <w:object w:dxaOrig="2320" w:dyaOrig="320" w14:anchorId="44B6C6C1">
          <v:shape id="_x0000_i1108" type="#_x0000_t75" style="width:115.5pt;height:15.75pt" o:ole="">
            <v:imagedata r:id="rId181" o:title=""/>
          </v:shape>
          <o:OLEObject Type="Embed" ProgID="Equation.DSMT4" ShapeID="_x0000_i1108" DrawAspect="Content" ObjectID="_1538900618" r:id="rId182"/>
        </w:object>
      </w:r>
      <w:r w:rsidRPr="00932B04">
        <w:rPr>
          <w:rFonts w:ascii="Times New Roman" w:hAnsi="Times New Roman"/>
        </w:rPr>
        <w:t xml:space="preserve"> </w:t>
      </w:r>
      <w:r w:rsidRPr="00932B04">
        <w:rPr>
          <w:rFonts w:ascii="Times New Roman" w:hAnsi="Times New Roman"/>
          <w:position w:val="-10"/>
        </w:rPr>
        <w:object w:dxaOrig="1420" w:dyaOrig="360" w14:anchorId="32F3A292">
          <v:shape id="_x0000_i1109" type="#_x0000_t75" style="width:70.5pt;height:18pt" o:ole="">
            <v:imagedata r:id="rId183" o:title=""/>
          </v:shape>
          <o:OLEObject Type="Embed" ProgID="Equation.DSMT4" ShapeID="_x0000_i1109" DrawAspect="Content" ObjectID="_1538900619" r:id="rId184"/>
        </w:object>
      </w:r>
    </w:p>
    <w:p w14:paraId="33AEAF6B" w14:textId="6E2FB2ED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6"/>
        </w:rPr>
        <w:object w:dxaOrig="800" w:dyaOrig="279" w14:anchorId="47B08751">
          <v:shape id="_x0000_i1110" type="#_x0000_t75" style="width:40.5pt;height:13.5pt" o:ole="">
            <v:imagedata r:id="rId185" o:title=""/>
          </v:shape>
          <o:OLEObject Type="Embed" ProgID="Equation.DSMT4" ShapeID="_x0000_i1110" DrawAspect="Content" ObjectID="_1538900620" r:id="rId186"/>
        </w:object>
      </w:r>
    </w:p>
    <w:p w14:paraId="36F02383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4F8C6B12" w14:textId="77777777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  <w:position w:val="-18"/>
        </w:rPr>
        <w:object w:dxaOrig="3560" w:dyaOrig="480" w14:anchorId="5A4404D1">
          <v:shape id="_x0000_i1111" type="#_x0000_t75" style="width:177.75pt;height:24pt" o:ole="">
            <v:imagedata r:id="rId187" o:title=""/>
          </v:shape>
          <o:OLEObject Type="Embed" ProgID="Equation.DSMT4" ShapeID="_x0000_i1111" DrawAspect="Content" ObjectID="_1538900621" r:id="rId188"/>
        </w:object>
      </w:r>
      <w:r w:rsidRPr="00932B04">
        <w:rPr>
          <w:rFonts w:ascii="Times New Roman" w:hAnsi="Times New Roman"/>
        </w:rPr>
        <w:t xml:space="preserve">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</w:rPr>
        <w:t xml:space="preserve"> : boundary of a triangle with vertices (0, 0), (5, 0), and (0, 5)</w:t>
      </w:r>
    </w:p>
    <w:p w14:paraId="58F46B27" w14:textId="65DA97CB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24"/>
        </w:rPr>
        <w:object w:dxaOrig="920" w:dyaOrig="620" w14:anchorId="7E79B052">
          <v:shape id="_x0000_i1112" type="#_x0000_t75" style="width:45.75pt;height:30.75pt" o:ole="">
            <v:imagedata r:id="rId189" o:title=""/>
          </v:shape>
          <o:OLEObject Type="Embed" ProgID="Equation.DSMT4" ShapeID="_x0000_i1112" DrawAspect="Content" ObjectID="_1538900622" r:id="rId190"/>
        </w:object>
      </w:r>
    </w:p>
    <w:p w14:paraId="0DFE41A2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33BF9A4D" w14:textId="77777777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Evaluate </w:t>
      </w:r>
      <w:r w:rsidRPr="00932B04">
        <w:rPr>
          <w:rFonts w:ascii="Times New Roman" w:hAnsi="Times New Roman"/>
          <w:position w:val="-18"/>
        </w:rPr>
        <w:object w:dxaOrig="2900" w:dyaOrig="460" w14:anchorId="1D6E374C">
          <v:shape id="_x0000_i1113" type="#_x0000_t75" style="width:144.75pt;height:23.25pt" o:ole="">
            <v:imagedata r:id="rId191" o:title=""/>
          </v:shape>
          <o:OLEObject Type="Embed" ProgID="Equation.DSMT4" ShapeID="_x0000_i1113" DrawAspect="Content" ObjectID="_1538900623" r:id="rId192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 xml:space="preserve">C </w:t>
      </w:r>
      <w:r w:rsidRPr="00932B04">
        <w:rPr>
          <w:rFonts w:ascii="Times New Roman" w:hAnsi="Times New Roman"/>
        </w:rPr>
        <w:t>is a unit circle oriented in the counterclockwise direction.</w:t>
      </w:r>
    </w:p>
    <w:p w14:paraId="588F3B5C" w14:textId="37B137F3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24"/>
        </w:rPr>
        <w:object w:dxaOrig="820" w:dyaOrig="620" w14:anchorId="284C1BAD">
          <v:shape id="_x0000_i1114" type="#_x0000_t75" style="width:41.25pt;height:30.75pt" o:ole="">
            <v:imagedata r:id="rId193" o:title=""/>
          </v:shape>
          <o:OLEObject Type="Embed" ProgID="Equation.DSMT4" ShapeID="_x0000_i1114" DrawAspect="Content" ObjectID="_1538900624" r:id="rId194"/>
        </w:object>
      </w:r>
    </w:p>
    <w:p w14:paraId="24BC44E3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09E52BE4" w14:textId="77777777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lastRenderedPageBreak/>
        <w:t xml:space="preserve">A particle starts at point </w:t>
      </w:r>
      <w:r w:rsidRPr="00932B04">
        <w:rPr>
          <w:rFonts w:ascii="Times New Roman" w:hAnsi="Times New Roman"/>
          <w:position w:val="-10"/>
        </w:rPr>
        <w:object w:dxaOrig="820" w:dyaOrig="320" w14:anchorId="0ACE971D">
          <v:shape id="_x0000_i1115" type="#_x0000_t75" style="width:41.25pt;height:15.75pt" o:ole="">
            <v:imagedata r:id="rId195" o:title=""/>
          </v:shape>
          <o:OLEObject Type="Embed" ProgID="Equation.DSMT4" ShapeID="_x0000_i1115" DrawAspect="Content" ObjectID="_1538900625" r:id="rId196"/>
        </w:object>
      </w:r>
      <w:r w:rsidRPr="00932B04">
        <w:rPr>
          <w:rFonts w:ascii="Times New Roman" w:hAnsi="Times New Roman"/>
        </w:rPr>
        <w:t xml:space="preserve"> moves along the </w:t>
      </w:r>
      <w:r w:rsidRPr="00932B04">
        <w:rPr>
          <w:rFonts w:ascii="Times New Roman" w:hAnsi="Times New Roman"/>
          <w:i/>
        </w:rPr>
        <w:t>x</w:t>
      </w:r>
      <w:r w:rsidRPr="00932B04">
        <w:rPr>
          <w:rFonts w:ascii="Times New Roman" w:hAnsi="Times New Roman"/>
        </w:rPr>
        <w:t xml:space="preserve">-axis to (2, 0), and then travels along semicircle </w:t>
      </w:r>
      <w:r w:rsidRPr="00932B04">
        <w:rPr>
          <w:rFonts w:ascii="Times New Roman" w:hAnsi="Times New Roman"/>
          <w:position w:val="-10"/>
        </w:rPr>
        <w:object w:dxaOrig="1200" w:dyaOrig="420" w14:anchorId="3287F027">
          <v:shape id="_x0000_i1116" type="#_x0000_t75" style="width:60pt;height:21pt" o:ole="">
            <v:imagedata r:id="rId197" o:title=""/>
          </v:shape>
          <o:OLEObject Type="Embed" ProgID="Equation.DSMT4" ShapeID="_x0000_i1116" DrawAspect="Content" ObjectID="_1538900626" r:id="rId198"/>
        </w:object>
      </w:r>
      <w:r w:rsidRPr="00932B04">
        <w:rPr>
          <w:rFonts w:ascii="Times New Roman" w:hAnsi="Times New Roman"/>
        </w:rPr>
        <w:t xml:space="preserve"> to the starting point. Use Green’s theorem to find the work done on this particle by force field </w:t>
      </w:r>
      <w:r w:rsidRPr="00932B04">
        <w:rPr>
          <w:rFonts w:ascii="Times New Roman" w:hAnsi="Times New Roman"/>
          <w:position w:val="-16"/>
        </w:rPr>
        <w:object w:dxaOrig="2659" w:dyaOrig="440" w14:anchorId="2414DFFC">
          <v:shape id="_x0000_i1117" type="#_x0000_t75" style="width:132.75pt;height:22.5pt" o:ole="">
            <v:imagedata r:id="rId199" o:title=""/>
          </v:shape>
          <o:OLEObject Type="Embed" ProgID="Equation.DSMT4" ShapeID="_x0000_i1117" DrawAspect="Content" ObjectID="_1538900627" r:id="rId200"/>
        </w:object>
      </w:r>
    </w:p>
    <w:p w14:paraId="37D179C8" w14:textId="0AD806CD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6"/>
        </w:rPr>
        <w:object w:dxaOrig="900" w:dyaOrig="279" w14:anchorId="4FE19BE4">
          <v:shape id="_x0000_i1118" type="#_x0000_t75" style="width:45pt;height:13.5pt" o:ole="">
            <v:imagedata r:id="rId201" o:title=""/>
          </v:shape>
          <o:OLEObject Type="Embed" ProgID="Equation.DSMT4" ShapeID="_x0000_i1118" DrawAspect="Content" ObjectID="_1538900628" r:id="rId202"/>
        </w:object>
      </w:r>
    </w:p>
    <w:p w14:paraId="1C89AF9B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</w:p>
    <w:p w14:paraId="7A39D115" w14:textId="77777777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David and Sandra are skating on a frictionless pond in the wind. David skates on the inside, going along a circle of radius 2 in a counterclockwise direction. Sandra skates once around a circle of radius 3, also in the counterclockwise direction. Suppose the force of the wind at point </w:t>
      </w:r>
      <w:r w:rsidRPr="00932B04">
        <w:rPr>
          <w:rFonts w:ascii="Times New Roman" w:hAnsi="Times New Roman"/>
          <w:position w:val="-14"/>
        </w:rPr>
        <w:object w:dxaOrig="639" w:dyaOrig="400" w14:anchorId="1D264F66">
          <v:shape id="_x0000_i1119" type="#_x0000_t75" style="width:31.5pt;height:19.5pt" o:ole="">
            <v:imagedata r:id="rId203" o:title=""/>
          </v:shape>
          <o:OLEObject Type="Embed" ProgID="Equation.DSMT4" ShapeID="_x0000_i1119" DrawAspect="Content" ObjectID="_1538900629" r:id="rId204"/>
        </w:object>
      </w:r>
      <w:r w:rsidRPr="00932B04">
        <w:rPr>
          <w:rFonts w:ascii="Times New Roman" w:hAnsi="Times New Roman"/>
          <w:position w:val="-14"/>
        </w:rPr>
        <w:object w:dxaOrig="600" w:dyaOrig="400" w14:anchorId="61C0C02A">
          <v:shape id="_x0000_i1120" type="#_x0000_t75" style="width:30pt;height:19.5pt" o:ole="">
            <v:imagedata r:id="rId205" o:title=""/>
          </v:shape>
          <o:OLEObject Type="Embed" ProgID="Equation.DSMT4" ShapeID="_x0000_i1120" DrawAspect="Content" ObjectID="_1538900630" r:id="rId206"/>
        </w:object>
      </w:r>
      <w:r w:rsidRPr="00932B04">
        <w:rPr>
          <w:rFonts w:ascii="Times New Roman" w:hAnsi="Times New Roman"/>
          <w:position w:val="-14"/>
        </w:rPr>
        <w:object w:dxaOrig="600" w:dyaOrig="400" w14:anchorId="3A98E95E">
          <v:shape id="_x0000_i1121" type="#_x0000_t75" style="width:30pt;height:19.5pt" o:ole="">
            <v:imagedata r:id="rId207" o:title=""/>
          </v:shape>
          <o:OLEObject Type="Embed" ProgID="Equation.DSMT4" ShapeID="_x0000_i1121" DrawAspect="Content" ObjectID="_1538900631" r:id="rId208"/>
        </w:object>
      </w:r>
      <w:r w:rsidRPr="00932B04">
        <w:rPr>
          <w:rFonts w:ascii="Times New Roman" w:hAnsi="Times New Roman"/>
        </w:rPr>
        <w:t xml:space="preserve"> is </w:t>
      </w:r>
      <w:r w:rsidRPr="00932B04">
        <w:rPr>
          <w:rFonts w:ascii="Times New Roman" w:hAnsi="Times New Roman"/>
          <w:position w:val="-16"/>
        </w:rPr>
        <w:object w:dxaOrig="3680" w:dyaOrig="440" w14:anchorId="173D9A63">
          <v:shape id="_x0000_i1122" type="#_x0000_t75" style="width:184.5pt;height:22.5pt" o:ole="">
            <v:imagedata r:id="rId209" o:title=""/>
          </v:shape>
          <o:OLEObject Type="Embed" ProgID="Equation.DSMT4" ShapeID="_x0000_i1122" DrawAspect="Content" ObjectID="_1538900632" r:id="rId210"/>
        </w:object>
      </w:r>
      <w:r w:rsidRPr="00932B04">
        <w:rPr>
          <w:rFonts w:ascii="Times New Roman" w:hAnsi="Times New Roman"/>
        </w:rPr>
        <w:t xml:space="preserve"> Use Green’s theorem to determine who does more work.</w:t>
      </w:r>
    </w:p>
    <w:p w14:paraId="17171442" w14:textId="7F526BDB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6"/>
        </w:rPr>
        <w:object w:dxaOrig="940" w:dyaOrig="279" w14:anchorId="31587646">
          <v:shape id="_x0000_i1123" type="#_x0000_t75" style="width:46.5pt;height:13.5pt" o:ole="">
            <v:imagedata r:id="rId211" o:title=""/>
          </v:shape>
          <o:OLEObject Type="Embed" ProgID="Equation.DSMT4" ShapeID="_x0000_i1123" DrawAspect="Content" ObjectID="_1538900633" r:id="rId212"/>
        </w:object>
      </w:r>
      <w:r w:rsidR="00BB50D7" w:rsidRPr="00932B04">
        <w:rPr>
          <w:rFonts w:ascii="Times New Roman" w:hAnsi="Times New Roman"/>
        </w:rPr>
        <w:t xml:space="preserve"> The fact that the answer is positive means the outside </w:t>
      </w:r>
      <w:r w:rsidRPr="00932B04">
        <w:rPr>
          <w:rFonts w:ascii="Times New Roman" w:hAnsi="Times New Roman"/>
        </w:rPr>
        <w:t>skater (Sandra) does more work.</w:t>
      </w:r>
    </w:p>
    <w:p w14:paraId="1800AEE4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</w:p>
    <w:p w14:paraId="6B70E497" w14:textId="77777777" w:rsidR="00BB50D7" w:rsidRPr="00932B04" w:rsidRDefault="00BB50D7" w:rsidP="00932B04">
      <w:pPr>
        <w:pStyle w:val="ListParagraph"/>
        <w:numPr>
          <w:ilvl w:val="0"/>
          <w:numId w:val="7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Use Green’s theorem to find the work done by force field </w:t>
      </w:r>
      <w:r w:rsidRPr="00932B04">
        <w:rPr>
          <w:rFonts w:ascii="Times New Roman" w:hAnsi="Times New Roman"/>
          <w:position w:val="-10"/>
        </w:rPr>
        <w:object w:dxaOrig="3019" w:dyaOrig="320" w14:anchorId="29BE18A6">
          <v:shape id="_x0000_i1124" type="#_x0000_t75" style="width:150.75pt;height:15.75pt" o:ole="">
            <v:imagedata r:id="rId213" o:title=""/>
          </v:shape>
          <o:OLEObject Type="Embed" ProgID="Equation.DSMT4" ShapeID="_x0000_i1124" DrawAspect="Content" ObjectID="_1538900634" r:id="rId214"/>
        </w:object>
      </w:r>
      <w:r w:rsidRPr="00932B04">
        <w:rPr>
          <w:rFonts w:ascii="Times New Roman" w:hAnsi="Times New Roman"/>
        </w:rPr>
        <w:t xml:space="preserve"> when an object moves once counterclockwise around ellipse </w:t>
      </w:r>
      <w:r w:rsidRPr="00932B04">
        <w:rPr>
          <w:rFonts w:ascii="Times New Roman" w:hAnsi="Times New Roman"/>
          <w:position w:val="-10"/>
        </w:rPr>
        <w:object w:dxaOrig="1280" w:dyaOrig="360" w14:anchorId="7CC45B23">
          <v:shape id="_x0000_i1125" type="#_x0000_t75" style="width:63pt;height:18pt" o:ole="">
            <v:imagedata r:id="rId215" o:title=""/>
          </v:shape>
          <o:OLEObject Type="Embed" ProgID="Equation.DSMT4" ShapeID="_x0000_i1125" DrawAspect="Content" ObjectID="_1538900635" r:id="rId216"/>
        </w:object>
      </w:r>
    </w:p>
    <w:p w14:paraId="64FE7308" w14:textId="5A8E3257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6"/>
        </w:rPr>
        <w:object w:dxaOrig="800" w:dyaOrig="279" w14:anchorId="13E94ED2">
          <v:shape id="_x0000_i1126" type="#_x0000_t75" style="width:40.5pt;height:13.5pt" o:ole="">
            <v:imagedata r:id="rId217" o:title=""/>
          </v:shape>
          <o:OLEObject Type="Embed" ProgID="Equation.DSMT4" ShapeID="_x0000_i1126" DrawAspect="Content" ObjectID="_1538900636" r:id="rId218"/>
        </w:object>
      </w:r>
    </w:p>
    <w:p w14:paraId="1C2E0AAD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</w:p>
    <w:p w14:paraId="108FF59E" w14:textId="01638103" w:rsidR="00BB50D7" w:rsidRPr="00932B04" w:rsidRDefault="00BB50D7" w:rsidP="00932B04">
      <w:pPr>
        <w:pStyle w:val="ListParagraph"/>
        <w:tabs>
          <w:tab w:val="left" w:pos="720"/>
        </w:tabs>
        <w:ind w:hanging="720"/>
        <w:rPr>
          <w:rFonts w:ascii="Times New Roman" w:hAnsi="Times New Roman"/>
          <w:position w:val="-18"/>
        </w:rPr>
      </w:pPr>
      <w:r w:rsidRPr="00932B04">
        <w:rPr>
          <w:rFonts w:ascii="Times New Roman" w:hAnsi="Times New Roman"/>
        </w:rPr>
        <w:t>180.</w:t>
      </w:r>
      <w:r w:rsidRPr="00932B04">
        <w:rPr>
          <w:rFonts w:ascii="Times New Roman" w:hAnsi="Times New Roman"/>
        </w:rPr>
        <w:tab/>
        <w:t xml:space="preserve">Use Green’s theorem to evaluate line integral </w:t>
      </w:r>
      <w:r w:rsidRPr="00932B04">
        <w:rPr>
          <w:rFonts w:ascii="Times New Roman" w:hAnsi="Times New Roman"/>
          <w:position w:val="-18"/>
        </w:rPr>
        <w:object w:dxaOrig="2900" w:dyaOrig="460" w14:anchorId="78818090">
          <v:shape id="_x0000_i1127" type="#_x0000_t75" style="width:144.75pt;height:23.25pt" o:ole="">
            <v:imagedata r:id="rId219" o:title=""/>
          </v:shape>
          <o:OLEObject Type="Embed" ProgID="Equation.DSMT4" ShapeID="_x0000_i1127" DrawAspect="Content" ObjectID="_1538900637" r:id="rId220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 xml:space="preserve">is ellipse </w:t>
      </w:r>
      <w:r w:rsidRPr="00932B04">
        <w:rPr>
          <w:rFonts w:ascii="Times New Roman" w:hAnsi="Times New Roman"/>
          <w:position w:val="-10"/>
        </w:rPr>
        <w:object w:dxaOrig="2400" w:dyaOrig="360" w14:anchorId="1B2E0FF2">
          <v:shape id="_x0000_i1128" type="#_x0000_t75" style="width:120pt;height:18pt" o:ole="">
            <v:imagedata r:id="rId221" o:title=""/>
          </v:shape>
          <o:OLEObject Type="Embed" ProgID="Equation.DSMT4" ShapeID="_x0000_i1128" DrawAspect="Content" ObjectID="_1538900638" r:id="rId222"/>
        </w:object>
      </w:r>
      <w:r w:rsidRPr="00932B04">
        <w:rPr>
          <w:rFonts w:ascii="Times New Roman" w:hAnsi="Times New Roman"/>
        </w:rPr>
        <w:t xml:space="preserve"> oriented counterclockwise.</w:t>
      </w:r>
    </w:p>
    <w:p w14:paraId="7DCE5D9A" w14:textId="5082F753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3200" w:dyaOrig="460" w14:anchorId="51268583">
          <v:shape id="_x0000_i1129" type="#_x0000_t75" style="width:159.75pt;height:23.25pt" o:ole="">
            <v:imagedata r:id="rId223" o:title=""/>
          </v:shape>
          <o:OLEObject Type="Embed" ProgID="Equation.DSMT4" ShapeID="_x0000_i1129" DrawAspect="Content" ObjectID="_1538900639" r:id="rId224"/>
        </w:object>
      </w:r>
    </w:p>
    <w:p w14:paraId="4B57061D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70E9C76A" w14:textId="6158F8ED" w:rsidR="00BB50D7" w:rsidRPr="00932B04" w:rsidRDefault="00BB50D7" w:rsidP="00932B04">
      <w:pPr>
        <w:pStyle w:val="ListParagraph"/>
        <w:tabs>
          <w:tab w:val="left" w:pos="720"/>
        </w:tabs>
        <w:ind w:hanging="720"/>
        <w:rPr>
          <w:rFonts w:ascii="Times New Roman" w:hAnsi="Times New Roman"/>
          <w:position w:val="-18"/>
        </w:rPr>
      </w:pPr>
      <w:r w:rsidRPr="00932B04">
        <w:rPr>
          <w:rFonts w:ascii="Times New Roman" w:hAnsi="Times New Roman"/>
        </w:rPr>
        <w:t>181.</w:t>
      </w:r>
      <w:r w:rsidRPr="00932B04">
        <w:rPr>
          <w:rFonts w:ascii="Times New Roman" w:hAnsi="Times New Roman"/>
        </w:rPr>
        <w:tab/>
        <w:t xml:space="preserve">Evaluate line integral </w:t>
      </w:r>
      <w:r w:rsidRPr="00932B04">
        <w:rPr>
          <w:rFonts w:ascii="Times New Roman" w:hAnsi="Times New Roman"/>
          <w:position w:val="-18"/>
        </w:rPr>
        <w:object w:dxaOrig="1520" w:dyaOrig="460" w14:anchorId="4DDCE12F">
          <v:shape id="_x0000_i1130" type="#_x0000_t75" style="width:75.75pt;height:24pt" o:ole="">
            <v:imagedata r:id="rId225" o:title=""/>
          </v:shape>
          <o:OLEObject Type="Embed" ProgID="Equation.DSMT4" ShapeID="_x0000_i1130" DrawAspect="Content" ObjectID="_1538900640" r:id="rId226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 xml:space="preserve">is the boundary of a triangle with vertices </w:t>
      </w:r>
      <w:r w:rsidRPr="00932B04">
        <w:rPr>
          <w:rFonts w:ascii="Times New Roman" w:hAnsi="Times New Roman"/>
          <w:position w:val="-14"/>
        </w:rPr>
        <w:object w:dxaOrig="2620" w:dyaOrig="400" w14:anchorId="2DB7A5D0">
          <v:shape id="_x0000_i1131" type="#_x0000_t75" style="width:130.5pt;height:19.5pt" o:ole="">
            <v:imagedata r:id="rId227" o:title=""/>
          </v:shape>
          <o:OLEObject Type="Embed" ProgID="Equation.DSMT4" ShapeID="_x0000_i1131" DrawAspect="Content" ObjectID="_1538900641" r:id="rId228"/>
        </w:object>
      </w:r>
      <w:r w:rsidRPr="00932B04">
        <w:rPr>
          <w:rFonts w:ascii="Times New Roman" w:hAnsi="Times New Roman"/>
          <w:position w:val="-10"/>
        </w:rPr>
        <w:t xml:space="preserve"> </w:t>
      </w:r>
      <w:r w:rsidRPr="00932B04">
        <w:rPr>
          <w:rFonts w:ascii="Times New Roman" w:hAnsi="Times New Roman"/>
        </w:rPr>
        <w:t>with the counterclockwise orientation.</w:t>
      </w:r>
    </w:p>
    <w:p w14:paraId="5394320E" w14:textId="0199779B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24"/>
        </w:rPr>
        <w:object w:dxaOrig="1860" w:dyaOrig="620" w14:anchorId="7960D8F4">
          <v:shape id="_x0000_i1132" type="#_x0000_t75" style="width:93pt;height:30.75pt" o:ole="">
            <v:imagedata r:id="rId229" o:title=""/>
          </v:shape>
          <o:OLEObject Type="Embed" ProgID="Equation.DSMT4" ShapeID="_x0000_i1132" DrawAspect="Content" ObjectID="_1538900642" r:id="rId230"/>
        </w:object>
      </w:r>
    </w:p>
    <w:p w14:paraId="778E3299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</w:p>
    <w:p w14:paraId="7751295C" w14:textId="77777777" w:rsidR="00BB50D7" w:rsidRPr="00932B04" w:rsidRDefault="00BB50D7" w:rsidP="00932B04">
      <w:pPr>
        <w:pStyle w:val="ListParagraph"/>
        <w:numPr>
          <w:ilvl w:val="0"/>
          <w:numId w:val="2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Use Green’s theorem to evaluate line integral </w:t>
      </w:r>
      <w:r w:rsidRPr="00932B04">
        <w:rPr>
          <w:rFonts w:ascii="Times New Roman" w:hAnsi="Times New Roman"/>
          <w:position w:val="-18"/>
        </w:rPr>
        <w:object w:dxaOrig="780" w:dyaOrig="460" w14:anchorId="136FF1EB">
          <v:shape id="_x0000_i1133" type="#_x0000_t75" style="width:39pt;height:23.25pt" o:ole="">
            <v:imagedata r:id="rId231" o:title=""/>
          </v:shape>
          <o:OLEObject Type="Embed" ProgID="Equation.DSMT4" ShapeID="_x0000_i1133" DrawAspect="Content" ObjectID="_1538900643" r:id="rId232"/>
        </w:object>
      </w:r>
      <w:r w:rsidRPr="00932B04">
        <w:rPr>
          <w:rFonts w:ascii="Times New Roman" w:hAnsi="Times New Roman"/>
        </w:rPr>
        <w:t xml:space="preserve"> if </w:t>
      </w:r>
      <w:r w:rsidRPr="00932B04">
        <w:rPr>
          <w:rFonts w:ascii="Times New Roman" w:hAnsi="Times New Roman"/>
          <w:position w:val="-14"/>
        </w:rPr>
        <w:object w:dxaOrig="2240" w:dyaOrig="400" w14:anchorId="48A07FCA">
          <v:shape id="_x0000_i1134" type="#_x0000_t75" style="width:112.5pt;height:19.5pt" o:ole="">
            <v:imagedata r:id="rId233" o:title=""/>
          </v:shape>
          <o:OLEObject Type="Embed" ProgID="Equation.DSMT4" ShapeID="_x0000_i1134" DrawAspect="Content" ObjectID="_1538900644" r:id="rId234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 xml:space="preserve">is a triangle with vertices (1, 0), (0, 1), and </w:t>
      </w:r>
      <w:r w:rsidRPr="00932B04">
        <w:rPr>
          <w:rFonts w:ascii="Times New Roman" w:hAnsi="Times New Roman"/>
          <w:position w:val="-14"/>
        </w:rPr>
        <w:object w:dxaOrig="780" w:dyaOrig="400" w14:anchorId="505343CB">
          <v:shape id="_x0000_i1135" type="#_x0000_t75" style="width:39pt;height:19.5pt" o:ole="">
            <v:imagedata r:id="rId235" o:title=""/>
          </v:shape>
          <o:OLEObject Type="Embed" ProgID="Equation.DSMT4" ShapeID="_x0000_i1135" DrawAspect="Content" ObjectID="_1538900645" r:id="rId236"/>
        </w:object>
      </w:r>
      <w:r w:rsidRPr="00932B04">
        <w:rPr>
          <w:rFonts w:ascii="Times New Roman" w:hAnsi="Times New Roman"/>
          <w:position w:val="-14"/>
        </w:rPr>
        <w:object w:dxaOrig="700" w:dyaOrig="400" w14:anchorId="255CB3AA">
          <v:shape id="_x0000_i1136" type="#_x0000_t75" style="width:34.5pt;height:19.5pt" o:ole="">
            <v:imagedata r:id="rId237" o:title=""/>
          </v:shape>
          <o:OLEObject Type="Embed" ProgID="Equation.DSMT4" ShapeID="_x0000_i1136" DrawAspect="Content" ObjectID="_1538900646" r:id="rId238"/>
        </w:object>
      </w:r>
      <w:r w:rsidRPr="00932B04">
        <w:rPr>
          <w:rFonts w:ascii="Times New Roman" w:hAnsi="Times New Roman"/>
        </w:rPr>
        <w:t xml:space="preserve"> traversed counterclockwise.</w:t>
      </w:r>
    </w:p>
    <w:p w14:paraId="7FACAC4C" w14:textId="7740E64C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24"/>
        </w:rPr>
        <w:object w:dxaOrig="1980" w:dyaOrig="620" w14:anchorId="70655054">
          <v:shape id="_x0000_i1137" type="#_x0000_t75" style="width:99pt;height:30.75pt" o:ole="">
            <v:imagedata r:id="rId239" o:title=""/>
          </v:shape>
          <o:OLEObject Type="Embed" ProgID="Equation.DSMT4" ShapeID="_x0000_i1137" DrawAspect="Content" ObjectID="_1538900647" r:id="rId240"/>
        </w:object>
      </w:r>
    </w:p>
    <w:p w14:paraId="0FCFF869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1E5AE5CF" w14:textId="77777777" w:rsidR="00BB50D7" w:rsidRPr="00932B04" w:rsidRDefault="00BB50D7" w:rsidP="00932B04">
      <w:pPr>
        <w:pStyle w:val="ListParagraph"/>
        <w:numPr>
          <w:ilvl w:val="0"/>
          <w:numId w:val="2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Use Green’s theorem to evaluate line integral </w:t>
      </w:r>
      <w:r w:rsidRPr="00932B04">
        <w:rPr>
          <w:rFonts w:ascii="Times New Roman" w:hAnsi="Times New Roman"/>
          <w:position w:val="-18"/>
        </w:rPr>
        <w:object w:dxaOrig="2000" w:dyaOrig="520" w14:anchorId="79C7A2F8">
          <v:shape id="_x0000_i1138" type="#_x0000_t75" style="width:100.5pt;height:26.25pt" o:ole="">
            <v:imagedata r:id="rId241" o:title=""/>
          </v:shape>
          <o:OLEObject Type="Embed" ProgID="Equation.DSMT4" ShapeID="_x0000_i1138" DrawAspect="Content" ObjectID="_1538900648" r:id="rId242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 xml:space="preserve">is a triangle with vertices (0, 0), (1, 0), and (1, 3) oriented clockwise. </w:t>
      </w:r>
    </w:p>
    <w:p w14:paraId="202EF5F7" w14:textId="39197066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2340" w:dyaOrig="520" w14:anchorId="7AC3F90E">
          <v:shape id="_x0000_i1139" type="#_x0000_t75" style="width:117pt;height:26.25pt" o:ole="">
            <v:imagedata r:id="rId243" o:title=""/>
          </v:shape>
          <o:OLEObject Type="Embed" ProgID="Equation.DSMT4" ShapeID="_x0000_i1139" DrawAspect="Content" ObjectID="_1538900649" r:id="rId244"/>
        </w:object>
      </w:r>
    </w:p>
    <w:p w14:paraId="1FF9C230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</w:p>
    <w:p w14:paraId="315175B1" w14:textId="77777777" w:rsidR="00932B04" w:rsidRDefault="00932B04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449ECE4F" w14:textId="55C99477" w:rsidR="00BB50D7" w:rsidRPr="00932B04" w:rsidRDefault="00BB50D7" w:rsidP="00932B04">
      <w:pPr>
        <w:pStyle w:val="ListParagraph"/>
        <w:tabs>
          <w:tab w:val="left" w:pos="720"/>
        </w:tabs>
        <w:ind w:hanging="720"/>
        <w:rPr>
          <w:rFonts w:ascii="Times New Roman" w:hAnsi="Times New Roman"/>
          <w:position w:val="-18"/>
        </w:rPr>
      </w:pPr>
      <w:r w:rsidRPr="00932B04">
        <w:rPr>
          <w:rFonts w:ascii="Times New Roman" w:hAnsi="Times New Roman"/>
        </w:rPr>
        <w:lastRenderedPageBreak/>
        <w:t>184.</w:t>
      </w:r>
      <w:r w:rsidRPr="00932B04">
        <w:rPr>
          <w:rFonts w:ascii="Times New Roman" w:hAnsi="Times New Roman"/>
        </w:rPr>
        <w:tab/>
        <w:t xml:space="preserve">Use Green’s theorem to evaluate line integral </w:t>
      </w:r>
      <w:r w:rsidRPr="00932B04">
        <w:rPr>
          <w:rFonts w:ascii="Times New Roman" w:hAnsi="Times New Roman"/>
          <w:position w:val="-18"/>
        </w:rPr>
        <w:object w:dxaOrig="1640" w:dyaOrig="520" w14:anchorId="4B367CC1">
          <v:shape id="_x0000_i1140" type="#_x0000_t75" style="width:82.5pt;height:26.25pt" o:ole="">
            <v:imagedata r:id="rId245" o:title=""/>
          </v:shape>
          <o:OLEObject Type="Embed" ProgID="Equation.DSMT4" ShapeID="_x0000_i1140" DrawAspect="Content" ObjectID="_1538900650" r:id="rId246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 xml:space="preserve">is a circle </w:t>
      </w:r>
      <w:r w:rsidRPr="00932B04">
        <w:rPr>
          <w:rFonts w:ascii="Times New Roman" w:hAnsi="Times New Roman"/>
          <w:position w:val="-10"/>
        </w:rPr>
        <w:object w:dxaOrig="1120" w:dyaOrig="360" w14:anchorId="045CDCE5">
          <v:shape id="_x0000_i1141" type="#_x0000_t75" style="width:55.5pt;height:18pt" o:ole="">
            <v:imagedata r:id="rId247" o:title=""/>
          </v:shape>
          <o:OLEObject Type="Embed" ProgID="Equation.DSMT4" ShapeID="_x0000_i1141" DrawAspect="Content" ObjectID="_1538900651" r:id="rId248"/>
        </w:object>
      </w:r>
      <w:r w:rsidRPr="00932B04">
        <w:rPr>
          <w:rFonts w:ascii="Times New Roman" w:hAnsi="Times New Roman"/>
        </w:rPr>
        <w:t xml:space="preserve"> oriented counterclockwise. </w:t>
      </w:r>
    </w:p>
    <w:p w14:paraId="1B5D94C7" w14:textId="521664DB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2280" w:dyaOrig="520" w14:anchorId="7992FC6D">
          <v:shape id="_x0000_i1142" type="#_x0000_t75" style="width:114pt;height:26.25pt" o:ole="">
            <v:imagedata r:id="rId249" o:title=""/>
          </v:shape>
          <o:OLEObject Type="Embed" ProgID="Equation.DSMT4" ShapeID="_x0000_i1142" DrawAspect="Content" ObjectID="_1538900652" r:id="rId250"/>
        </w:object>
      </w:r>
    </w:p>
    <w:p w14:paraId="4028035E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49CFA873" w14:textId="20D5182B" w:rsidR="00BB50D7" w:rsidRPr="00932B04" w:rsidRDefault="00BB50D7" w:rsidP="00932B04">
      <w:pPr>
        <w:pStyle w:val="ListParagraph"/>
        <w:numPr>
          <w:ilvl w:val="0"/>
          <w:numId w:val="3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Use Green’s theorem to evaluate line integral </w:t>
      </w:r>
      <w:r w:rsidRPr="00932B04">
        <w:rPr>
          <w:rFonts w:ascii="Times New Roman" w:hAnsi="Times New Roman"/>
          <w:position w:val="-22"/>
        </w:rPr>
        <w:object w:dxaOrig="3420" w:dyaOrig="560" w14:anchorId="16EAED7E">
          <v:shape id="_x0000_i1143" type="#_x0000_t75" style="width:171pt;height:28.5pt" o:ole="">
            <v:imagedata r:id="rId251" o:title=""/>
          </v:shape>
          <o:OLEObject Type="Embed" ProgID="Equation.DSMT4" ShapeID="_x0000_i1143" DrawAspect="Content" ObjectID="_1538900653" r:id="rId252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 xml:space="preserve">is circle </w:t>
      </w:r>
      <w:r w:rsidRPr="00932B04">
        <w:rPr>
          <w:rFonts w:ascii="Times New Roman" w:hAnsi="Times New Roman"/>
          <w:position w:val="-10"/>
        </w:rPr>
        <w:object w:dxaOrig="1100" w:dyaOrig="360" w14:anchorId="4DA5B30B">
          <v:shape id="_x0000_i1144" type="#_x0000_t75" style="width:55.5pt;height:18pt" o:ole="">
            <v:imagedata r:id="rId253" o:title=""/>
          </v:shape>
          <o:OLEObject Type="Embed" ProgID="Equation.DSMT4" ShapeID="_x0000_i1144" DrawAspect="Content" ObjectID="_1538900654" r:id="rId254"/>
        </w:object>
      </w:r>
      <w:r w:rsidRPr="00932B04">
        <w:rPr>
          <w:rFonts w:ascii="Times New Roman" w:hAnsi="Times New Roman"/>
        </w:rPr>
        <w:t xml:space="preserve"> oriented in the counterclockwise direction.</w:t>
      </w:r>
    </w:p>
    <w:p w14:paraId="3E7E32E5" w14:textId="4E5B8357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22"/>
        </w:rPr>
        <w:object w:dxaOrig="4060" w:dyaOrig="560" w14:anchorId="68D296A5">
          <v:shape id="_x0000_i1145" type="#_x0000_t75" style="width:202.5pt;height:28.5pt" o:ole="">
            <v:imagedata r:id="rId255" o:title=""/>
          </v:shape>
          <o:OLEObject Type="Embed" ProgID="Equation.DSMT4" ShapeID="_x0000_i1145" DrawAspect="Content" ObjectID="_1538900655" r:id="rId256"/>
        </w:object>
      </w:r>
    </w:p>
    <w:p w14:paraId="27CA7188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0A736358" w14:textId="77777777" w:rsidR="00BB50D7" w:rsidRPr="00932B04" w:rsidRDefault="00BB50D7" w:rsidP="00932B04">
      <w:pPr>
        <w:pStyle w:val="ListParagraph"/>
        <w:numPr>
          <w:ilvl w:val="0"/>
          <w:numId w:val="3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Use Green’s theorem to evaluate line integral </w:t>
      </w:r>
      <w:r w:rsidRPr="00932B04">
        <w:rPr>
          <w:rFonts w:ascii="Times New Roman" w:hAnsi="Times New Roman"/>
          <w:position w:val="-18"/>
        </w:rPr>
        <w:object w:dxaOrig="2659" w:dyaOrig="520" w14:anchorId="71EA1620">
          <v:shape id="_x0000_i1146" type="#_x0000_t75" style="width:132.75pt;height:26.25pt" o:ole="">
            <v:imagedata r:id="rId257" o:title=""/>
          </v:shape>
          <o:OLEObject Type="Embed" ProgID="Equation.DSMT4" ShapeID="_x0000_i1146" DrawAspect="Content" ObjectID="_1538900656" r:id="rId258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 xml:space="preserve">is ellipse </w:t>
      </w:r>
      <w:r w:rsidRPr="00932B04">
        <w:rPr>
          <w:rFonts w:ascii="Times New Roman" w:hAnsi="Times New Roman"/>
          <w:position w:val="-24"/>
        </w:rPr>
        <w:object w:dxaOrig="1100" w:dyaOrig="660" w14:anchorId="3C5FAFD4">
          <v:shape id="_x0000_i1147" type="#_x0000_t75" style="width:55.5pt;height:33pt" o:ole="">
            <v:imagedata r:id="rId259" o:title=""/>
          </v:shape>
          <o:OLEObject Type="Embed" ProgID="Equation.DSMT4" ShapeID="_x0000_i1147" DrawAspect="Content" ObjectID="_1538900657" r:id="rId260"/>
        </w:object>
      </w:r>
      <w:r w:rsidRPr="00932B04">
        <w:rPr>
          <w:rFonts w:ascii="Times New Roman" w:hAnsi="Times New Roman"/>
        </w:rPr>
        <w:t xml:space="preserve"> and is oriented in the counterclockwise direction.</w:t>
      </w:r>
    </w:p>
    <w:p w14:paraId="0FAA3946" w14:textId="77777777" w:rsidR="00BB50D7" w:rsidRPr="00932B04" w:rsidRDefault="00BB50D7" w:rsidP="00932B04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932B04">
        <w:rPr>
          <w:rFonts w:ascii="Times New Roman" w:hAnsi="Times New Roman"/>
          <w:noProof/>
        </w:rPr>
        <w:drawing>
          <wp:inline distT="0" distB="0" distL="0" distR="0" wp14:anchorId="0AA4901D" wp14:editId="66395A49">
            <wp:extent cx="2110105" cy="1205865"/>
            <wp:effectExtent l="0" t="0" r="4445" b="0"/>
            <wp:docPr id="26" name="Picture 26" descr="L:\Clients\Connexions\CONNEX140020_Calculus\05_Art Development\Ch_16\99_Current Art\JPEG\CNX_Calc_Figure_16_04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 descr="L:\Clients\Connexions\CONNEX140020_Calculus\05_Art Development\Ch_16\99_Current Art\JPEG\CNX_Calc_Figure_16_04_207.jpg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0105" cy="1205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B3A1B5" w14:textId="084767B4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3220" w:dyaOrig="520" w14:anchorId="3DE92890">
          <v:shape id="_x0000_i1148" type="#_x0000_t75" style="width:160.5pt;height:26.25pt" o:ole="">
            <v:imagedata r:id="rId262" o:title=""/>
          </v:shape>
          <o:OLEObject Type="Embed" ProgID="Equation.DSMT4" ShapeID="_x0000_i1148" DrawAspect="Content" ObjectID="_1538900658" r:id="rId263"/>
        </w:object>
      </w:r>
    </w:p>
    <w:p w14:paraId="366206DC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144F788B" w14:textId="77777777" w:rsidR="00BB50D7" w:rsidRPr="00932B04" w:rsidRDefault="00BB50D7" w:rsidP="00932B04">
      <w:pPr>
        <w:pStyle w:val="ListParagraph"/>
        <w:numPr>
          <w:ilvl w:val="0"/>
          <w:numId w:val="3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Let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 xml:space="preserve">be a triangular closed curve from (0, 0) to (1, 0) to (1, 1) and finally back to (0, 0). Let </w:t>
      </w:r>
      <w:r w:rsidRPr="00932B04">
        <w:rPr>
          <w:rFonts w:ascii="Times New Roman" w:hAnsi="Times New Roman"/>
          <w:position w:val="-10"/>
        </w:rPr>
        <w:object w:dxaOrig="2040" w:dyaOrig="360" w14:anchorId="34C60045">
          <v:shape id="_x0000_i1149" type="#_x0000_t75" style="width:102pt;height:18pt" o:ole="">
            <v:imagedata r:id="rId264" o:title=""/>
          </v:shape>
          <o:OLEObject Type="Embed" ProgID="Equation.DSMT4" ShapeID="_x0000_i1149" DrawAspect="Content" ObjectID="_1538900659" r:id="rId265"/>
        </w:object>
      </w:r>
      <w:r w:rsidRPr="00932B04">
        <w:rPr>
          <w:rFonts w:ascii="Times New Roman" w:hAnsi="Times New Roman"/>
        </w:rPr>
        <w:t xml:space="preserve"> Use Green’s theorem to evaluate </w:t>
      </w:r>
      <w:r w:rsidRPr="00932B04">
        <w:rPr>
          <w:rFonts w:ascii="Times New Roman" w:hAnsi="Times New Roman"/>
          <w:position w:val="-18"/>
        </w:rPr>
        <w:object w:dxaOrig="880" w:dyaOrig="460" w14:anchorId="2B051662">
          <v:shape id="_x0000_i1150" type="#_x0000_t75" style="width:43.5pt;height:23.25pt" o:ole="">
            <v:imagedata r:id="rId266" o:title=""/>
          </v:shape>
          <o:OLEObject Type="Embed" ProgID="Equation.DSMT4" ShapeID="_x0000_i1150" DrawAspect="Content" ObjectID="_1538900660" r:id="rId267"/>
        </w:object>
      </w:r>
    </w:p>
    <w:p w14:paraId="47D03387" w14:textId="300C04E9" w:rsidR="00BB50D7" w:rsidRPr="00932B04" w:rsidRDefault="00F145EC" w:rsidP="00932B04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1219" w:dyaOrig="460" w14:anchorId="7D3873BB">
          <v:shape id="_x0000_i1151" type="#_x0000_t75" style="width:60.75pt;height:23.25pt" o:ole="">
            <v:imagedata r:id="rId268" o:title=""/>
          </v:shape>
          <o:OLEObject Type="Embed" ProgID="Equation.DSMT4" ShapeID="_x0000_i1151" DrawAspect="Content" ObjectID="_1538900661" r:id="rId269"/>
        </w:object>
      </w:r>
    </w:p>
    <w:p w14:paraId="5825242D" w14:textId="77777777" w:rsidR="00F145EC" w:rsidRPr="00932B04" w:rsidRDefault="00F145EC" w:rsidP="00932B04">
      <w:pPr>
        <w:tabs>
          <w:tab w:val="left" w:pos="720"/>
        </w:tabs>
        <w:ind w:left="720" w:hanging="720"/>
        <w:rPr>
          <w:rFonts w:ascii="Times New Roman" w:hAnsi="Times New Roman"/>
          <w:position w:val="-18"/>
        </w:rPr>
      </w:pPr>
    </w:p>
    <w:p w14:paraId="1955A361" w14:textId="5C2F732F" w:rsidR="00BB50D7" w:rsidRPr="00932B04" w:rsidRDefault="00BB50D7" w:rsidP="00932B04">
      <w:pPr>
        <w:pStyle w:val="ListParagraph"/>
        <w:tabs>
          <w:tab w:val="left" w:pos="720"/>
        </w:tabs>
        <w:ind w:hanging="720"/>
        <w:rPr>
          <w:rFonts w:ascii="Times New Roman" w:hAnsi="Times New Roman"/>
          <w:position w:val="-18"/>
        </w:rPr>
      </w:pPr>
      <w:r w:rsidRPr="00932B04">
        <w:rPr>
          <w:rFonts w:ascii="Times New Roman" w:hAnsi="Times New Roman"/>
        </w:rPr>
        <w:t>188.</w:t>
      </w:r>
      <w:r w:rsidRPr="00932B04">
        <w:rPr>
          <w:rFonts w:ascii="Times New Roman" w:hAnsi="Times New Roman"/>
        </w:rPr>
        <w:tab/>
        <w:t xml:space="preserve">Use Green’s theorem to evaluate line integral </w:t>
      </w:r>
      <w:r w:rsidRPr="00932B04">
        <w:rPr>
          <w:rFonts w:ascii="Times New Roman" w:hAnsi="Times New Roman"/>
          <w:position w:val="-18"/>
        </w:rPr>
        <w:object w:dxaOrig="1320" w:dyaOrig="460" w14:anchorId="79BCCDBB">
          <v:shape id="_x0000_i1152" type="#_x0000_t75" style="width:66pt;height:23.25pt" o:ole="">
            <v:imagedata r:id="rId270" o:title=""/>
          </v:shape>
          <o:OLEObject Type="Embed" ProgID="Equation.DSMT4" ShapeID="_x0000_i1152" DrawAspect="Content" ObjectID="_1538900662" r:id="rId271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 xml:space="preserve">is circle </w:t>
      </w:r>
      <w:r w:rsidRPr="00932B04">
        <w:rPr>
          <w:rFonts w:ascii="Times New Roman" w:hAnsi="Times New Roman"/>
          <w:position w:val="-10"/>
        </w:rPr>
        <w:object w:dxaOrig="1200" w:dyaOrig="360" w14:anchorId="5B2D886D">
          <v:shape id="_x0000_i1153" type="#_x0000_t75" style="width:60pt;height:18pt" o:ole="">
            <v:imagedata r:id="rId272" o:title=""/>
          </v:shape>
          <o:OLEObject Type="Embed" ProgID="Equation.DSMT4" ShapeID="_x0000_i1153" DrawAspect="Content" ObjectID="_1538900663" r:id="rId273"/>
        </w:object>
      </w:r>
      <w:r w:rsidRPr="00932B04">
        <w:rPr>
          <w:rFonts w:ascii="Times New Roman" w:hAnsi="Times New Roman"/>
        </w:rPr>
        <w:t xml:space="preserve"> oriented in the clockwise direction.</w:t>
      </w:r>
    </w:p>
    <w:p w14:paraId="056971D8" w14:textId="03734F14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2000" w:dyaOrig="460" w14:anchorId="7CD7A36C">
          <v:shape id="_x0000_i1154" type="#_x0000_t75" style="width:100.5pt;height:23.25pt" o:ole="">
            <v:imagedata r:id="rId274" o:title=""/>
          </v:shape>
          <o:OLEObject Type="Embed" ProgID="Equation.DSMT4" ShapeID="_x0000_i1154" DrawAspect="Content" ObjectID="_1538900664" r:id="rId275"/>
        </w:object>
      </w:r>
    </w:p>
    <w:p w14:paraId="79AD52EE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39412863" w14:textId="7F5F31AE" w:rsidR="00BB50D7" w:rsidRPr="00932B04" w:rsidRDefault="00BB50D7" w:rsidP="00932B04">
      <w:pPr>
        <w:pStyle w:val="ListParagraph"/>
        <w:tabs>
          <w:tab w:val="left" w:pos="720"/>
        </w:tabs>
        <w:ind w:hanging="720"/>
        <w:rPr>
          <w:rFonts w:ascii="Times New Roman" w:hAnsi="Times New Roman"/>
          <w:position w:val="-18"/>
        </w:rPr>
      </w:pPr>
      <w:r w:rsidRPr="00932B04">
        <w:rPr>
          <w:rFonts w:ascii="Times New Roman" w:hAnsi="Times New Roman"/>
        </w:rPr>
        <w:t>189.</w:t>
      </w:r>
      <w:r w:rsidRPr="00932B04">
        <w:rPr>
          <w:rFonts w:ascii="Times New Roman" w:hAnsi="Times New Roman"/>
        </w:rPr>
        <w:tab/>
        <w:t xml:space="preserve">Use Green’s theorem to evaluate line integral </w:t>
      </w:r>
      <w:r w:rsidRPr="00932B04">
        <w:rPr>
          <w:rFonts w:ascii="Times New Roman" w:hAnsi="Times New Roman"/>
          <w:position w:val="-18"/>
        </w:rPr>
        <w:object w:dxaOrig="2700" w:dyaOrig="460" w14:anchorId="77A560AA">
          <v:shape id="_x0000_i1155" type="#_x0000_t75" style="width:135pt;height:23.25pt" o:ole="">
            <v:imagedata r:id="rId276" o:title=""/>
          </v:shape>
          <o:OLEObject Type="Embed" ProgID="Equation.DSMT4" ShapeID="_x0000_i1155" DrawAspect="Content" ObjectID="_1538900665" r:id="rId277"/>
        </w:object>
      </w:r>
      <w:r w:rsidRPr="00932B04">
        <w:rPr>
          <w:rFonts w:ascii="Times New Roman" w:hAnsi="Times New Roman"/>
        </w:rPr>
        <w:tab/>
        <w:t xml:space="preserve">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 xml:space="preserve">is any smooth simple closed curve joining the origin to </w:t>
      </w:r>
      <w:proofErr w:type="gramStart"/>
      <w:r w:rsidRPr="00932B04">
        <w:rPr>
          <w:rFonts w:ascii="Times New Roman" w:hAnsi="Times New Roman"/>
        </w:rPr>
        <w:t>itself</w:t>
      </w:r>
      <w:proofErr w:type="gramEnd"/>
      <w:r w:rsidRPr="00932B04">
        <w:rPr>
          <w:rFonts w:ascii="Times New Roman" w:hAnsi="Times New Roman"/>
        </w:rPr>
        <w:t xml:space="preserve"> oriented in the counterclockwise direction.</w:t>
      </w:r>
    </w:p>
    <w:p w14:paraId="13B72B4B" w14:textId="35D6E54A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3000" w:dyaOrig="460" w14:anchorId="1E7A5252">
          <v:shape id="_x0000_i1156" type="#_x0000_t75" style="width:150pt;height:23.25pt" o:ole="">
            <v:imagedata r:id="rId278" o:title=""/>
          </v:shape>
          <o:OLEObject Type="Embed" ProgID="Equation.DSMT4" ShapeID="_x0000_i1156" DrawAspect="Content" ObjectID="_1538900666" r:id="rId279"/>
        </w:object>
      </w:r>
    </w:p>
    <w:p w14:paraId="10271117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7504A11A" w14:textId="77777777" w:rsidR="00BB50D7" w:rsidRPr="00932B04" w:rsidRDefault="00BB50D7" w:rsidP="00932B04">
      <w:pPr>
        <w:pStyle w:val="ListParagraph"/>
        <w:numPr>
          <w:ilvl w:val="0"/>
          <w:numId w:val="4"/>
        </w:numPr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lastRenderedPageBreak/>
        <w:t xml:space="preserve">Use Green’s theorem to evaluate line integral </w:t>
      </w:r>
      <w:r w:rsidRPr="00932B04">
        <w:rPr>
          <w:rFonts w:ascii="Times New Roman" w:hAnsi="Times New Roman"/>
          <w:position w:val="-28"/>
        </w:rPr>
        <w:object w:dxaOrig="3940" w:dyaOrig="680" w14:anchorId="55B4D14E">
          <v:shape id="_x0000_i1157" type="#_x0000_t75" style="width:197.25pt;height:33.75pt" o:ole="">
            <v:imagedata r:id="rId280" o:title=""/>
          </v:shape>
          <o:OLEObject Type="Embed" ProgID="Equation.DSMT4" ShapeID="_x0000_i1157" DrawAspect="Content" ObjectID="_1538900667" r:id="rId281"/>
        </w:object>
      </w:r>
      <w:r w:rsidRPr="00932B04">
        <w:rPr>
          <w:rFonts w:ascii="Times New Roman" w:hAnsi="Times New Roman"/>
        </w:rPr>
        <w:t xml:space="preserve"> where C is the positively oriented circle </w:t>
      </w:r>
      <w:r w:rsidR="00932B04" w:rsidRPr="00932B04">
        <w:rPr>
          <w:rFonts w:ascii="Times New Roman" w:hAnsi="Times New Roman"/>
          <w:position w:val="-14"/>
        </w:rPr>
        <w:object w:dxaOrig="2140" w:dyaOrig="440" w14:anchorId="14CE7C0C">
          <v:shape id="_x0000_i1158" type="#_x0000_t75" style="width:106.5pt;height:22.5pt" o:ole="">
            <v:imagedata r:id="rId282" o:title=""/>
          </v:shape>
          <o:OLEObject Type="Embed" ProgID="Equation.DSMT4" ShapeID="_x0000_i1158" DrawAspect="Content" ObjectID="_1538900668" r:id="rId283"/>
        </w:object>
      </w:r>
    </w:p>
    <w:p w14:paraId="4DA55FE0" w14:textId="5496DF33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28"/>
        </w:rPr>
        <w:object w:dxaOrig="4420" w:dyaOrig="680" w14:anchorId="5079A29D">
          <v:shape id="_x0000_i1159" type="#_x0000_t75" style="width:220.5pt;height:33.75pt" o:ole="">
            <v:imagedata r:id="rId284" o:title=""/>
          </v:shape>
          <o:OLEObject Type="Embed" ProgID="Equation.DSMT4" ShapeID="_x0000_i1159" DrawAspect="Content" ObjectID="_1538900669" r:id="rId285"/>
        </w:object>
      </w:r>
    </w:p>
    <w:p w14:paraId="3AFD81D1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5C5BF0C3" w14:textId="1ABDD553" w:rsidR="00BB50D7" w:rsidRPr="00932B04" w:rsidRDefault="00BB50D7" w:rsidP="00932B04">
      <w:pPr>
        <w:pStyle w:val="ListParagraph"/>
        <w:tabs>
          <w:tab w:val="left" w:pos="720"/>
        </w:tabs>
        <w:ind w:hanging="720"/>
        <w:rPr>
          <w:rFonts w:ascii="Times New Roman" w:hAnsi="Times New Roman"/>
          <w:position w:val="-18"/>
        </w:rPr>
      </w:pPr>
      <w:r w:rsidRPr="00932B04">
        <w:rPr>
          <w:rFonts w:ascii="Times New Roman" w:hAnsi="Times New Roman"/>
        </w:rPr>
        <w:t>191.</w:t>
      </w:r>
      <w:r w:rsidRPr="00932B04">
        <w:rPr>
          <w:rFonts w:ascii="Times New Roman" w:hAnsi="Times New Roman"/>
        </w:rPr>
        <w:tab/>
        <w:t xml:space="preserve">Use Green’s theorem to evaluate </w:t>
      </w:r>
      <w:r w:rsidRPr="00932B04">
        <w:rPr>
          <w:rFonts w:ascii="Times New Roman" w:hAnsi="Times New Roman"/>
          <w:noProof/>
          <w:position w:val="-18"/>
        </w:rPr>
        <w:t xml:space="preserve"> </w:t>
      </w:r>
      <w:r w:rsidRPr="00932B04">
        <w:rPr>
          <w:rFonts w:ascii="Times New Roman" w:hAnsi="Times New Roman"/>
          <w:noProof/>
          <w:position w:val="-18"/>
        </w:rPr>
        <w:object w:dxaOrig="1719" w:dyaOrig="460" w14:anchorId="65603B19">
          <v:shape id="_x0000_i1160" type="#_x0000_t75" style="width:85.5pt;height:23.25pt" o:ole="">
            <v:imagedata r:id="rId286" o:title=""/>
          </v:shape>
          <o:OLEObject Type="Embed" ProgID="Equation.DSMT4" ShapeID="_x0000_i1160" DrawAspect="Content" ObjectID="_1538900670" r:id="rId287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>is a triangle with vertices (0, 0), (1, 0), and (1, 2) with positive orientation.</w:t>
      </w:r>
    </w:p>
    <w:p w14:paraId="4E304141" w14:textId="267613A8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noProof/>
          <w:position w:val="-24"/>
        </w:rPr>
        <w:object w:dxaOrig="2180" w:dyaOrig="620" w14:anchorId="37C814A9">
          <v:shape id="_x0000_i1161" type="#_x0000_t75" style="width:109.5pt;height:30.75pt" o:ole="">
            <v:imagedata r:id="rId288" o:title=""/>
          </v:shape>
          <o:OLEObject Type="Embed" ProgID="Equation.DSMT4" ShapeID="_x0000_i1161" DrawAspect="Content" ObjectID="_1538900671" r:id="rId289"/>
        </w:object>
      </w:r>
    </w:p>
    <w:p w14:paraId="1ADCCAA8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2C444157" w14:textId="7FAD7F9B" w:rsidR="00BB50D7" w:rsidRPr="00932B04" w:rsidRDefault="00BB50D7" w:rsidP="00932B04">
      <w:pPr>
        <w:pStyle w:val="ListParagraph"/>
        <w:tabs>
          <w:tab w:val="left" w:pos="720"/>
        </w:tabs>
        <w:ind w:hanging="720"/>
        <w:rPr>
          <w:rFonts w:ascii="Times New Roman" w:hAnsi="Times New Roman"/>
          <w:position w:val="-18"/>
        </w:rPr>
      </w:pPr>
      <w:r w:rsidRPr="00932B04">
        <w:rPr>
          <w:rFonts w:ascii="Times New Roman" w:hAnsi="Times New Roman"/>
        </w:rPr>
        <w:t>192.</w:t>
      </w:r>
      <w:r w:rsidRPr="00932B04">
        <w:rPr>
          <w:rFonts w:ascii="Times New Roman" w:hAnsi="Times New Roman"/>
        </w:rPr>
        <w:tab/>
        <w:t xml:space="preserve">Use Green’s theorem to evaluate line integral </w:t>
      </w:r>
      <w:r w:rsidRPr="00932B04">
        <w:rPr>
          <w:rFonts w:ascii="Times New Roman" w:hAnsi="Times New Roman"/>
          <w:position w:val="-18"/>
        </w:rPr>
        <w:object w:dxaOrig="2120" w:dyaOrig="520" w14:anchorId="11CD646D">
          <v:shape id="_x0000_i1162" type="#_x0000_t75" style="width:105.75pt;height:26.25pt" o:ole="">
            <v:imagedata r:id="rId290" o:title=""/>
          </v:shape>
          <o:OLEObject Type="Embed" ProgID="Equation.DSMT4" ShapeID="_x0000_i1162" DrawAspect="Content" ObjectID="_1538900672" r:id="rId291"/>
        </w:object>
      </w:r>
      <w:r w:rsidRPr="00932B04">
        <w:rPr>
          <w:rFonts w:ascii="Times New Roman" w:hAnsi="Times New Roman"/>
        </w:rPr>
        <w:t xml:space="preserve">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 xml:space="preserve">is ellipse </w:t>
      </w:r>
      <w:r w:rsidRPr="00932B04">
        <w:rPr>
          <w:rFonts w:ascii="Times New Roman" w:hAnsi="Times New Roman"/>
          <w:position w:val="-10"/>
        </w:rPr>
        <w:object w:dxaOrig="1520" w:dyaOrig="360" w14:anchorId="0F925296">
          <v:shape id="_x0000_i1163" type="#_x0000_t75" style="width:75.75pt;height:18pt" o:ole="">
            <v:imagedata r:id="rId292" o:title=""/>
          </v:shape>
          <o:OLEObject Type="Embed" ProgID="Equation.DSMT4" ShapeID="_x0000_i1163" DrawAspect="Content" ObjectID="_1538900673" r:id="rId293"/>
        </w:object>
      </w:r>
      <w:r w:rsidRPr="00932B04">
        <w:rPr>
          <w:rFonts w:ascii="Times New Roman" w:hAnsi="Times New Roman"/>
        </w:rPr>
        <w:t xml:space="preserve"> oriented in the counterclockwise direction.</w:t>
      </w:r>
    </w:p>
    <w:p w14:paraId="518B8191" w14:textId="6B05D9A7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2420" w:dyaOrig="520" w14:anchorId="7B7705AD">
          <v:shape id="_x0000_i1164" type="#_x0000_t75" style="width:120.75pt;height:26.25pt" o:ole="">
            <v:imagedata r:id="rId294" o:title=""/>
          </v:shape>
          <o:OLEObject Type="Embed" ProgID="Equation.DSMT4" ShapeID="_x0000_i1164" DrawAspect="Content" ObjectID="_1538900674" r:id="rId295"/>
        </w:object>
      </w:r>
    </w:p>
    <w:p w14:paraId="5A7BD354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</w:p>
    <w:p w14:paraId="6FF68525" w14:textId="77777777" w:rsidR="00BB50D7" w:rsidRPr="00932B04" w:rsidRDefault="00BB50D7" w:rsidP="00932B04">
      <w:pPr>
        <w:pStyle w:val="ListParagraph"/>
        <w:numPr>
          <w:ilvl w:val="0"/>
          <w:numId w:val="5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Let </w:t>
      </w:r>
      <w:r w:rsidRPr="00932B04">
        <w:rPr>
          <w:rFonts w:ascii="Times New Roman" w:hAnsi="Times New Roman"/>
          <w:position w:val="-24"/>
        </w:rPr>
        <w:object w:dxaOrig="3340" w:dyaOrig="620" w14:anchorId="2021BF1A">
          <v:shape id="_x0000_i1165" type="#_x0000_t75" style="width:167.25pt;height:30.75pt" o:ole="">
            <v:imagedata r:id="rId296" o:title=""/>
          </v:shape>
          <o:OLEObject Type="Embed" ProgID="Equation.DSMT4" ShapeID="_x0000_i1165" DrawAspect="Content" ObjectID="_1538900675" r:id="rId297"/>
        </w:object>
      </w:r>
      <w:r w:rsidRPr="00932B04">
        <w:rPr>
          <w:rFonts w:ascii="Times New Roman" w:hAnsi="Times New Roman"/>
        </w:rPr>
        <w:t xml:space="preserve"> Find the counterclockwise circulation </w:t>
      </w:r>
      <w:r w:rsidRPr="00932B04">
        <w:rPr>
          <w:rFonts w:ascii="Times New Roman" w:hAnsi="Times New Roman"/>
          <w:position w:val="-18"/>
        </w:rPr>
        <w:object w:dxaOrig="920" w:dyaOrig="460" w14:anchorId="49AD08A9">
          <v:shape id="_x0000_i1166" type="#_x0000_t75" style="width:45.75pt;height:23.25pt" o:ole="">
            <v:imagedata r:id="rId298" o:title=""/>
          </v:shape>
          <o:OLEObject Type="Embed" ProgID="Equation.DSMT4" ShapeID="_x0000_i1166" DrawAspect="Content" ObjectID="_1538900676" r:id="rId299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 xml:space="preserve">is a curve consisting of the line segment joining </w:t>
      </w:r>
      <w:r w:rsidRPr="00932B04">
        <w:rPr>
          <w:rFonts w:ascii="Times New Roman" w:hAnsi="Times New Roman"/>
          <w:position w:val="-10"/>
        </w:rPr>
        <w:object w:dxaOrig="2000" w:dyaOrig="320" w14:anchorId="0E32086D">
          <v:shape id="_x0000_i1167" type="#_x0000_t75" style="width:100.5pt;height:15.75pt" o:ole="">
            <v:imagedata r:id="rId300" o:title=""/>
          </v:shape>
          <o:OLEObject Type="Embed" ProgID="Equation.DSMT4" ShapeID="_x0000_i1167" DrawAspect="Content" ObjectID="_1538900677" r:id="rId301"/>
        </w:object>
      </w:r>
      <w:r w:rsidRPr="00932B04">
        <w:rPr>
          <w:rFonts w:ascii="Times New Roman" w:hAnsi="Times New Roman"/>
        </w:rPr>
        <w:t xml:space="preserve">half circle </w:t>
      </w:r>
      <w:r w:rsidRPr="00932B04">
        <w:rPr>
          <w:rFonts w:ascii="Times New Roman" w:hAnsi="Times New Roman"/>
          <w:position w:val="-10"/>
        </w:rPr>
        <w:object w:dxaOrig="1200" w:dyaOrig="420" w14:anchorId="3079E696">
          <v:shape id="_x0000_i1168" type="#_x0000_t75" style="width:60pt;height:21pt" o:ole="">
            <v:imagedata r:id="rId302" o:title=""/>
          </v:shape>
          <o:OLEObject Type="Embed" ProgID="Equation.DSMT4" ShapeID="_x0000_i1168" DrawAspect="Content" ObjectID="_1538900678" r:id="rId303"/>
        </w:object>
      </w:r>
      <w:r w:rsidRPr="00932B04">
        <w:rPr>
          <w:rFonts w:ascii="Times New Roman" w:hAnsi="Times New Roman"/>
        </w:rPr>
        <w:t xml:space="preserve"> the line segment joining (1, 0) and (2, 0), and half circle </w:t>
      </w:r>
      <w:r w:rsidRPr="00932B04">
        <w:rPr>
          <w:rFonts w:ascii="Times New Roman" w:hAnsi="Times New Roman"/>
          <w:position w:val="-10"/>
        </w:rPr>
        <w:object w:dxaOrig="1219" w:dyaOrig="420" w14:anchorId="4F8FC9AE">
          <v:shape id="_x0000_i1169" type="#_x0000_t75" style="width:60.75pt;height:21pt" o:ole="">
            <v:imagedata r:id="rId304" o:title=""/>
          </v:shape>
          <o:OLEObject Type="Embed" ProgID="Equation.DSMT4" ShapeID="_x0000_i1169" DrawAspect="Content" ObjectID="_1538900679" r:id="rId305"/>
        </w:object>
      </w:r>
    </w:p>
    <w:p w14:paraId="5F5EC4BD" w14:textId="017671BC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24"/>
        </w:rPr>
        <w:object w:dxaOrig="1500" w:dyaOrig="620" w14:anchorId="5A38F319">
          <v:shape id="_x0000_i1170" type="#_x0000_t75" style="width:75pt;height:30.75pt" o:ole="">
            <v:imagedata r:id="rId306" o:title=""/>
          </v:shape>
          <o:OLEObject Type="Embed" ProgID="Equation.DSMT4" ShapeID="_x0000_i1170" DrawAspect="Content" ObjectID="_1538900680" r:id="rId307"/>
        </w:object>
      </w:r>
    </w:p>
    <w:p w14:paraId="37F5F0E5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</w:p>
    <w:p w14:paraId="51AE80DE" w14:textId="0CFBDBFC" w:rsidR="00BB50D7" w:rsidRPr="00932B04" w:rsidRDefault="00BB50D7" w:rsidP="00932B04">
      <w:pPr>
        <w:pStyle w:val="ListParagraph"/>
        <w:tabs>
          <w:tab w:val="left" w:pos="720"/>
        </w:tabs>
        <w:ind w:hanging="720"/>
        <w:rPr>
          <w:rFonts w:ascii="Times New Roman" w:hAnsi="Times New Roman"/>
          <w:position w:val="-18"/>
        </w:rPr>
      </w:pPr>
      <w:r w:rsidRPr="00932B04">
        <w:rPr>
          <w:rFonts w:ascii="Times New Roman" w:hAnsi="Times New Roman"/>
        </w:rPr>
        <w:t>194.</w:t>
      </w:r>
      <w:r w:rsidRPr="00932B04">
        <w:rPr>
          <w:rFonts w:ascii="Times New Roman" w:hAnsi="Times New Roman"/>
        </w:rPr>
        <w:tab/>
        <w:t xml:space="preserve">Use Green’s theorem to evaluate line integral </w:t>
      </w:r>
      <w:r w:rsidRPr="00932B04">
        <w:rPr>
          <w:rFonts w:ascii="Times New Roman" w:hAnsi="Times New Roman"/>
          <w:position w:val="-18"/>
        </w:rPr>
        <w:object w:dxaOrig="2299" w:dyaOrig="520" w14:anchorId="55D2EC95">
          <v:shape id="_x0000_i1171" type="#_x0000_t75" style="width:115.5pt;height:26.25pt" o:ole="">
            <v:imagedata r:id="rId308" o:title=""/>
          </v:shape>
          <o:OLEObject Type="Embed" ProgID="Equation.DSMT4" ShapeID="_x0000_i1171" DrawAspect="Content" ObjectID="_1538900681" r:id="rId309"/>
        </w:object>
      </w:r>
      <w:r w:rsidRPr="00932B04">
        <w:rPr>
          <w:rFonts w:ascii="Times New Roman" w:hAnsi="Times New Roman"/>
        </w:rPr>
        <w:t xml:space="preserve">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 xml:space="preserve">is a triangular closed curve that connects the points (0, 0), (2, 2), and (0, 2) counterclockwise. </w:t>
      </w:r>
    </w:p>
    <w:p w14:paraId="2E92A84E" w14:textId="354492E9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3019" w:dyaOrig="520" w14:anchorId="17CAFC8E">
          <v:shape id="_x0000_i1172" type="#_x0000_t75" style="width:150.75pt;height:26.25pt" o:ole="">
            <v:imagedata r:id="rId310" o:title=""/>
          </v:shape>
          <o:OLEObject Type="Embed" ProgID="Equation.DSMT4" ShapeID="_x0000_i1172" DrawAspect="Content" ObjectID="_1538900682" r:id="rId311"/>
        </w:object>
      </w:r>
    </w:p>
    <w:p w14:paraId="22C4B4C9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</w:p>
    <w:p w14:paraId="4B4F8224" w14:textId="0B4CE3F2" w:rsidR="00BB50D7" w:rsidRPr="00932B04" w:rsidRDefault="00BB50D7" w:rsidP="00932B04">
      <w:pPr>
        <w:pStyle w:val="ListParagraph"/>
        <w:tabs>
          <w:tab w:val="left" w:pos="720"/>
        </w:tabs>
        <w:ind w:hanging="720"/>
        <w:rPr>
          <w:rFonts w:ascii="Times New Roman" w:hAnsi="Times New Roman"/>
          <w:position w:val="-18"/>
        </w:rPr>
      </w:pPr>
      <w:r w:rsidRPr="00932B04">
        <w:rPr>
          <w:rFonts w:ascii="Times New Roman" w:hAnsi="Times New Roman"/>
        </w:rPr>
        <w:t>195.</w:t>
      </w:r>
      <w:r w:rsidRPr="00932B04">
        <w:rPr>
          <w:rFonts w:ascii="Times New Roman" w:hAnsi="Times New Roman"/>
        </w:rPr>
        <w:tab/>
        <w:t xml:space="preserve">Let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 xml:space="preserve">be the boundary of square </w:t>
      </w:r>
      <w:r w:rsidRPr="00932B04">
        <w:rPr>
          <w:rFonts w:ascii="Times New Roman" w:hAnsi="Times New Roman"/>
          <w:position w:val="-10"/>
        </w:rPr>
        <w:object w:dxaOrig="2000" w:dyaOrig="320" w14:anchorId="614780B1">
          <v:shape id="_x0000_i1173" type="#_x0000_t75" style="width:100.5pt;height:15.75pt" o:ole="">
            <v:imagedata r:id="rId312" o:title=""/>
          </v:shape>
          <o:OLEObject Type="Embed" ProgID="Equation.DSMT4" ShapeID="_x0000_i1173" DrawAspect="Content" ObjectID="_1538900683" r:id="rId313"/>
        </w:object>
      </w:r>
      <w:r w:rsidRPr="00932B04">
        <w:rPr>
          <w:rFonts w:ascii="Times New Roman" w:hAnsi="Times New Roman"/>
        </w:rPr>
        <w:t xml:space="preserve"> traversed counterclockwise. Use Green’s theorem to find </w:t>
      </w:r>
      <w:r w:rsidRPr="00932B04">
        <w:rPr>
          <w:rFonts w:ascii="Times New Roman" w:hAnsi="Times New Roman"/>
          <w:position w:val="-18"/>
        </w:rPr>
        <w:object w:dxaOrig="2900" w:dyaOrig="520" w14:anchorId="0F20ED7B">
          <v:shape id="_x0000_i1174" type="#_x0000_t75" style="width:144.75pt;height:26.25pt" o:ole="">
            <v:imagedata r:id="rId314" o:title=""/>
          </v:shape>
          <o:OLEObject Type="Embed" ProgID="Equation.DSMT4" ShapeID="_x0000_i1174" DrawAspect="Content" ObjectID="_1538900684" r:id="rId315"/>
        </w:object>
      </w:r>
      <w:r w:rsidRPr="00932B04">
        <w:rPr>
          <w:rFonts w:ascii="Times New Roman" w:hAnsi="Times New Roman"/>
        </w:rPr>
        <w:t xml:space="preserve"> </w:t>
      </w:r>
    </w:p>
    <w:p w14:paraId="444075B2" w14:textId="5A4AAE79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3240" w:dyaOrig="520" w14:anchorId="7D433FBA">
          <v:shape id="_x0000_i1175" type="#_x0000_t75" style="width:162pt;height:26.25pt" o:ole="">
            <v:imagedata r:id="rId316" o:title=""/>
          </v:shape>
          <o:OLEObject Type="Embed" ProgID="Equation.DSMT4" ShapeID="_x0000_i1175" DrawAspect="Content" ObjectID="_1538900685" r:id="rId317"/>
        </w:object>
      </w:r>
    </w:p>
    <w:p w14:paraId="7E14365D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</w:p>
    <w:p w14:paraId="77F0069A" w14:textId="2CFB620F" w:rsidR="00BB50D7" w:rsidRPr="00932B04" w:rsidRDefault="00BB50D7" w:rsidP="00932B04">
      <w:pPr>
        <w:pStyle w:val="ListParagraph"/>
        <w:tabs>
          <w:tab w:val="left" w:pos="720"/>
        </w:tabs>
        <w:ind w:hanging="720"/>
        <w:rPr>
          <w:rFonts w:ascii="Times New Roman" w:hAnsi="Times New Roman"/>
          <w:position w:val="-18"/>
        </w:rPr>
      </w:pPr>
      <w:r w:rsidRPr="00932B04">
        <w:rPr>
          <w:rFonts w:ascii="Times New Roman" w:hAnsi="Times New Roman"/>
        </w:rPr>
        <w:t>196.</w:t>
      </w:r>
      <w:r w:rsidRPr="00932B04">
        <w:rPr>
          <w:rFonts w:ascii="Times New Roman" w:hAnsi="Times New Roman"/>
        </w:rPr>
        <w:tab/>
        <w:t xml:space="preserve">Use Green’s theorem to evaluate line integral </w:t>
      </w:r>
      <w:r w:rsidRPr="00932B04">
        <w:rPr>
          <w:rFonts w:ascii="Times New Roman" w:hAnsi="Times New Roman"/>
          <w:position w:val="-18"/>
        </w:rPr>
        <w:object w:dxaOrig="859" w:dyaOrig="520" w14:anchorId="17F0BDAE">
          <v:shape id="_x0000_i1176" type="#_x0000_t75" style="width:43.5pt;height:26.25pt" o:ole="">
            <v:imagedata r:id="rId318" o:title=""/>
          </v:shape>
          <o:OLEObject Type="Embed" ProgID="Equation.DSMT4" ShapeID="_x0000_i1176" DrawAspect="Content" ObjectID="_1538900686" r:id="rId319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position w:val="-16"/>
        </w:rPr>
        <w:object w:dxaOrig="3240" w:dyaOrig="440" w14:anchorId="09A98079">
          <v:shape id="_x0000_i1177" type="#_x0000_t75" style="width:162pt;height:22.5pt" o:ole="">
            <v:imagedata r:id="rId320" o:title=""/>
          </v:shape>
          <o:OLEObject Type="Embed" ProgID="Equation.DSMT4" ShapeID="_x0000_i1177" DrawAspect="Content" ObjectID="_1538900687" r:id="rId321"/>
        </w:object>
      </w:r>
      <w:r w:rsidRPr="00932B04">
        <w:rPr>
          <w:rFonts w:ascii="Times New Roman" w:hAnsi="Times New Roman"/>
        </w:rPr>
        <w:t xml:space="preserve"> and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 xml:space="preserve">is a triangle bounded by </w:t>
      </w:r>
      <w:r w:rsidRPr="00932B04">
        <w:rPr>
          <w:rFonts w:ascii="Times New Roman" w:hAnsi="Times New Roman"/>
          <w:position w:val="-10"/>
        </w:rPr>
        <w:object w:dxaOrig="2200" w:dyaOrig="320" w14:anchorId="46B267A4">
          <v:shape id="_x0000_i1178" type="#_x0000_t75" style="width:110.25pt;height:15.75pt" o:ole="">
            <v:imagedata r:id="rId322" o:title=""/>
          </v:shape>
          <o:OLEObject Type="Embed" ProgID="Equation.DSMT4" ShapeID="_x0000_i1178" DrawAspect="Content" ObjectID="_1538900688" r:id="rId323"/>
        </w:object>
      </w:r>
      <w:r w:rsidRPr="00932B04">
        <w:rPr>
          <w:rFonts w:ascii="Times New Roman" w:hAnsi="Times New Roman"/>
        </w:rPr>
        <w:t xml:space="preserve"> oriented counterclockwise.</w:t>
      </w:r>
    </w:p>
    <w:p w14:paraId="4E3A3316" w14:textId="77CF90D2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1160" w:dyaOrig="520" w14:anchorId="453ED592">
          <v:shape id="_x0000_i1179" type="#_x0000_t75" style="width:58.5pt;height:26.25pt" o:ole="">
            <v:imagedata r:id="rId324" o:title=""/>
          </v:shape>
          <o:OLEObject Type="Embed" ProgID="Equation.DSMT4" ShapeID="_x0000_i1179" DrawAspect="Content" ObjectID="_1538900689" r:id="rId325"/>
        </w:object>
      </w:r>
    </w:p>
    <w:p w14:paraId="70F3C5A4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</w:p>
    <w:p w14:paraId="29C6B779" w14:textId="6182771D" w:rsidR="00BB50D7" w:rsidRPr="00932B04" w:rsidRDefault="00BB50D7" w:rsidP="00932B04">
      <w:pPr>
        <w:pStyle w:val="ListParagraph"/>
        <w:tabs>
          <w:tab w:val="left" w:pos="720"/>
        </w:tabs>
        <w:ind w:hanging="720"/>
        <w:rPr>
          <w:rFonts w:ascii="Times New Roman" w:hAnsi="Times New Roman"/>
          <w:position w:val="-18"/>
        </w:rPr>
      </w:pPr>
      <w:r w:rsidRPr="00932B04">
        <w:rPr>
          <w:rFonts w:ascii="Times New Roman" w:hAnsi="Times New Roman"/>
        </w:rPr>
        <w:lastRenderedPageBreak/>
        <w:t>197.</w:t>
      </w:r>
      <w:r w:rsidRPr="00932B04">
        <w:rPr>
          <w:rFonts w:ascii="Times New Roman" w:hAnsi="Times New Roman"/>
        </w:rPr>
        <w:tab/>
        <w:t xml:space="preserve">Use Green’s Theorem to evaluate integral </w:t>
      </w:r>
      <w:r w:rsidRPr="00932B04">
        <w:rPr>
          <w:rFonts w:ascii="Times New Roman" w:hAnsi="Times New Roman"/>
          <w:position w:val="-18"/>
        </w:rPr>
        <w:object w:dxaOrig="859" w:dyaOrig="520" w14:anchorId="16941776">
          <v:shape id="_x0000_i1180" type="#_x0000_t75" style="width:43.5pt;height:26.25pt" o:ole="">
            <v:imagedata r:id="rId326" o:title=""/>
          </v:shape>
          <o:OLEObject Type="Embed" ProgID="Equation.DSMT4" ShapeID="_x0000_i1180" DrawAspect="Content" ObjectID="_1538900690" r:id="rId327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position w:val="-16"/>
        </w:rPr>
        <w:object w:dxaOrig="2120" w:dyaOrig="440" w14:anchorId="4A54C00A">
          <v:shape id="_x0000_i1181" type="#_x0000_t75" style="width:105.75pt;height:22.5pt" o:ole="">
            <v:imagedata r:id="rId328" o:title=""/>
          </v:shape>
          <o:OLEObject Type="Embed" ProgID="Equation.DSMT4" ShapeID="_x0000_i1181" DrawAspect="Content" ObjectID="_1538900691" r:id="rId329"/>
        </w:object>
      </w:r>
      <w:r w:rsidRPr="00932B04">
        <w:rPr>
          <w:rFonts w:ascii="Times New Roman" w:hAnsi="Times New Roman"/>
        </w:rPr>
        <w:t xml:space="preserve"> and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>is a unit circle oriented in the counterclockwise direction.</w:t>
      </w:r>
    </w:p>
    <w:p w14:paraId="477966B0" w14:textId="1861F81F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1200" w:dyaOrig="520" w14:anchorId="305825FC">
          <v:shape id="_x0000_i1182" type="#_x0000_t75" style="width:60pt;height:26.25pt" o:ole="">
            <v:imagedata r:id="rId330" o:title=""/>
          </v:shape>
          <o:OLEObject Type="Embed" ProgID="Equation.DSMT4" ShapeID="_x0000_i1182" DrawAspect="Content" ObjectID="_1538900692" r:id="rId331"/>
        </w:object>
      </w:r>
    </w:p>
    <w:p w14:paraId="017871A4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</w:p>
    <w:p w14:paraId="17653D97" w14:textId="77777777" w:rsidR="00BB50D7" w:rsidRPr="00932B04" w:rsidRDefault="00BB50D7" w:rsidP="00932B04">
      <w:pPr>
        <w:pStyle w:val="ListParagraph"/>
        <w:numPr>
          <w:ilvl w:val="0"/>
          <w:numId w:val="6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Use Green’s theorem in a plane to evaluate line integral </w:t>
      </w:r>
      <w:r w:rsidRPr="00932B04">
        <w:rPr>
          <w:rFonts w:ascii="Times New Roman" w:hAnsi="Times New Roman"/>
          <w:position w:val="-18"/>
        </w:rPr>
        <w:object w:dxaOrig="2200" w:dyaOrig="460" w14:anchorId="40B61308">
          <v:shape id="_x0000_i1183" type="#_x0000_t75" style="width:110.25pt;height:23.25pt" o:ole="">
            <v:imagedata r:id="rId332" o:title=""/>
          </v:shape>
          <o:OLEObject Type="Embed" ProgID="Equation.DSMT4" ShapeID="_x0000_i1183" DrawAspect="Content" ObjectID="_1538900693" r:id="rId333"/>
        </w:object>
      </w:r>
      <w:r w:rsidRPr="00932B04">
        <w:rPr>
          <w:rFonts w:ascii="Times New Roman" w:hAnsi="Times New Roman"/>
        </w:rPr>
        <w:t xml:space="preserve"> wher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 xml:space="preserve">is a closed curve of a region bounded by </w:t>
      </w:r>
      <w:r w:rsidRPr="00932B04">
        <w:rPr>
          <w:rFonts w:ascii="Times New Roman" w:hAnsi="Times New Roman"/>
          <w:position w:val="-10"/>
        </w:rPr>
        <w:object w:dxaOrig="1620" w:dyaOrig="380" w14:anchorId="2404F59F">
          <v:shape id="_x0000_i1184" type="#_x0000_t75" style="width:81pt;height:18.75pt" o:ole="">
            <v:imagedata r:id="rId334" o:title=""/>
          </v:shape>
          <o:OLEObject Type="Embed" ProgID="Equation.DSMT4" ShapeID="_x0000_i1184" DrawAspect="Content" ObjectID="_1538900694" r:id="rId335"/>
        </w:object>
      </w:r>
      <w:r w:rsidRPr="00932B04">
        <w:rPr>
          <w:rFonts w:ascii="Times New Roman" w:hAnsi="Times New Roman"/>
        </w:rPr>
        <w:t xml:space="preserve"> oriented in the counterclockwise direction.</w:t>
      </w:r>
    </w:p>
    <w:p w14:paraId="21F8808E" w14:textId="64F5E539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24"/>
        </w:rPr>
        <w:object w:dxaOrig="2820" w:dyaOrig="620" w14:anchorId="6D4F94D3">
          <v:shape id="_x0000_i1185" type="#_x0000_t75" style="width:141pt;height:30.75pt" o:ole="">
            <v:imagedata r:id="rId336" o:title=""/>
          </v:shape>
          <o:OLEObject Type="Embed" ProgID="Equation.DSMT4" ShapeID="_x0000_i1185" DrawAspect="Content" ObjectID="_1538900695" r:id="rId337"/>
        </w:object>
      </w:r>
    </w:p>
    <w:p w14:paraId="4867B89D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  <w:position w:val="-24"/>
        </w:rPr>
      </w:pPr>
    </w:p>
    <w:p w14:paraId="556891FD" w14:textId="77777777" w:rsidR="00BB50D7" w:rsidRPr="00932B04" w:rsidRDefault="00BB50D7" w:rsidP="00932B04">
      <w:pPr>
        <w:pStyle w:val="ListParagraph"/>
        <w:numPr>
          <w:ilvl w:val="0"/>
          <w:numId w:val="6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Calculate the outward flux of </w:t>
      </w:r>
      <w:r w:rsidRPr="00932B04">
        <w:rPr>
          <w:rFonts w:ascii="Times New Roman" w:hAnsi="Times New Roman"/>
          <w:position w:val="-10"/>
        </w:rPr>
        <w:object w:dxaOrig="1340" w:dyaOrig="320" w14:anchorId="210D481C">
          <v:shape id="_x0000_i1186" type="#_x0000_t75" style="width:67.5pt;height:15.75pt" o:ole="">
            <v:imagedata r:id="rId338" o:title=""/>
          </v:shape>
          <o:OLEObject Type="Embed" ProgID="Equation.DSMT4" ShapeID="_x0000_i1186" DrawAspect="Content" ObjectID="_1538900696" r:id="rId339"/>
        </w:object>
      </w:r>
      <w:r w:rsidRPr="00932B04">
        <w:rPr>
          <w:rFonts w:ascii="Times New Roman" w:hAnsi="Times New Roman"/>
        </w:rPr>
        <w:t xml:space="preserve"> over a square with corners </w:t>
      </w:r>
      <w:r w:rsidRPr="00932B04">
        <w:rPr>
          <w:rFonts w:ascii="Times New Roman" w:hAnsi="Times New Roman"/>
          <w:position w:val="-14"/>
        </w:rPr>
        <w:object w:dxaOrig="1020" w:dyaOrig="400" w14:anchorId="15940B67">
          <v:shape id="_x0000_i1187" type="#_x0000_t75" style="width:51pt;height:19.5pt" o:ole="">
            <v:imagedata r:id="rId340" o:title=""/>
          </v:shape>
          <o:OLEObject Type="Embed" ProgID="Equation.DSMT4" ShapeID="_x0000_i1187" DrawAspect="Content" ObjectID="_1538900697" r:id="rId341"/>
        </w:object>
      </w:r>
      <w:r w:rsidRPr="00932B04">
        <w:rPr>
          <w:rFonts w:ascii="Times New Roman" w:hAnsi="Times New Roman"/>
        </w:rPr>
        <w:t xml:space="preserve"> where the unit normal is outward pointing and oriented in the counterclockwise direction.</w:t>
      </w:r>
    </w:p>
    <w:p w14:paraId="27B57EEA" w14:textId="06EF263C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1340" w:dyaOrig="480" w14:anchorId="6B862EDB">
          <v:shape id="_x0000_i1188" type="#_x0000_t75" style="width:67.5pt;height:24pt" o:ole="">
            <v:imagedata r:id="rId342" o:title=""/>
          </v:shape>
          <o:OLEObject Type="Embed" ProgID="Equation.DSMT4" ShapeID="_x0000_i1188" DrawAspect="Content" ObjectID="_1538900698" r:id="rId343"/>
        </w:object>
      </w:r>
    </w:p>
    <w:p w14:paraId="1F9A72B0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</w:p>
    <w:p w14:paraId="78D28EFA" w14:textId="77777777" w:rsidR="00BB50D7" w:rsidRPr="00932B04" w:rsidRDefault="00BB50D7" w:rsidP="00932B04">
      <w:pPr>
        <w:pStyle w:val="ListParagraph"/>
        <w:numPr>
          <w:ilvl w:val="0"/>
          <w:numId w:val="6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  <w:b/>
        </w:rPr>
        <w:t>[T]</w:t>
      </w:r>
      <w:r w:rsidRPr="00932B04">
        <w:rPr>
          <w:rFonts w:ascii="Times New Roman" w:hAnsi="Times New Roman"/>
        </w:rPr>
        <w:t xml:space="preserve">Let </w:t>
      </w:r>
      <w:r w:rsidRPr="00932B04">
        <w:rPr>
          <w:rFonts w:ascii="Times New Roman" w:hAnsi="Times New Roman"/>
          <w:i/>
        </w:rPr>
        <w:t xml:space="preserve">C </w:t>
      </w:r>
      <w:r w:rsidRPr="00932B04">
        <w:rPr>
          <w:rFonts w:ascii="Times New Roman" w:hAnsi="Times New Roman"/>
        </w:rPr>
        <w:t xml:space="preserve">be circle </w:t>
      </w:r>
      <w:r w:rsidRPr="00932B04">
        <w:rPr>
          <w:rFonts w:ascii="Times New Roman" w:hAnsi="Times New Roman"/>
          <w:position w:val="-10"/>
        </w:rPr>
        <w:object w:dxaOrig="1120" w:dyaOrig="360" w14:anchorId="15C0697E">
          <v:shape id="_x0000_i1189" type="#_x0000_t75" style="width:55.5pt;height:18pt" o:ole="">
            <v:imagedata r:id="rId344" o:title=""/>
          </v:shape>
          <o:OLEObject Type="Embed" ProgID="Equation.DSMT4" ShapeID="_x0000_i1189" DrawAspect="Content" ObjectID="_1538900699" r:id="rId345"/>
        </w:object>
      </w:r>
      <w:r w:rsidRPr="00932B04">
        <w:rPr>
          <w:rFonts w:ascii="Times New Roman" w:hAnsi="Times New Roman"/>
        </w:rPr>
        <w:t xml:space="preserve"> oriented in the counterclockwise direction. Evaluate </w:t>
      </w:r>
      <w:r w:rsidRPr="00932B04">
        <w:rPr>
          <w:rFonts w:ascii="Times New Roman" w:hAnsi="Times New Roman"/>
          <w:position w:val="-24"/>
        </w:rPr>
        <w:object w:dxaOrig="3840" w:dyaOrig="600" w14:anchorId="119BC9D6">
          <v:shape id="_x0000_i1190" type="#_x0000_t75" style="width:192pt;height:30pt" o:ole="">
            <v:imagedata r:id="rId346" o:title=""/>
          </v:shape>
          <o:OLEObject Type="Embed" ProgID="Equation.DSMT4" ShapeID="_x0000_i1190" DrawAspect="Content" ObjectID="_1538900700" r:id="rId347"/>
        </w:object>
      </w:r>
      <w:r w:rsidRPr="00932B04">
        <w:rPr>
          <w:rFonts w:ascii="Times New Roman" w:hAnsi="Times New Roman"/>
        </w:rPr>
        <w:t xml:space="preserve"> using a computer algebra system.</w:t>
      </w:r>
    </w:p>
    <w:p w14:paraId="40C400F6" w14:textId="2C3DC5E8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24"/>
        </w:rPr>
        <w:object w:dxaOrig="4840" w:dyaOrig="600" w14:anchorId="209AE006">
          <v:shape id="_x0000_i1191" type="#_x0000_t75" style="width:242.25pt;height:30pt" o:ole="">
            <v:imagedata r:id="rId348" o:title=""/>
          </v:shape>
          <o:OLEObject Type="Embed" ProgID="Equation.DSMT4" ShapeID="_x0000_i1191" DrawAspect="Content" ObjectID="_1538900701" r:id="rId349"/>
        </w:object>
      </w:r>
    </w:p>
    <w:p w14:paraId="58DE21DB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  <w:position w:val="-18"/>
        </w:rPr>
      </w:pPr>
    </w:p>
    <w:p w14:paraId="3A65A5AC" w14:textId="77777777" w:rsidR="00BB50D7" w:rsidRPr="00932B04" w:rsidRDefault="00BB50D7" w:rsidP="00932B04">
      <w:pPr>
        <w:pStyle w:val="ListParagraph"/>
        <w:numPr>
          <w:ilvl w:val="0"/>
          <w:numId w:val="6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Find the flux of field </w:t>
      </w:r>
      <w:r w:rsidRPr="00932B04">
        <w:rPr>
          <w:rFonts w:ascii="Times New Roman" w:hAnsi="Times New Roman"/>
          <w:position w:val="-10"/>
        </w:rPr>
        <w:object w:dxaOrig="1200" w:dyaOrig="320" w14:anchorId="70911261">
          <v:shape id="_x0000_i1192" type="#_x0000_t75" style="width:60pt;height:15.75pt" o:ole="">
            <v:imagedata r:id="rId350" o:title=""/>
          </v:shape>
          <o:OLEObject Type="Embed" ProgID="Equation.DSMT4" ShapeID="_x0000_i1192" DrawAspect="Content" ObjectID="_1538900702" r:id="rId351"/>
        </w:object>
      </w:r>
      <w:r w:rsidRPr="00932B04">
        <w:rPr>
          <w:rFonts w:ascii="Times New Roman" w:hAnsi="Times New Roman"/>
        </w:rPr>
        <w:t xml:space="preserve"> across </w:t>
      </w:r>
      <w:r w:rsidRPr="00932B04">
        <w:rPr>
          <w:rFonts w:ascii="Times New Roman" w:hAnsi="Times New Roman"/>
          <w:position w:val="-10"/>
        </w:rPr>
        <w:object w:dxaOrig="1200" w:dyaOrig="360" w14:anchorId="087B0907">
          <v:shape id="_x0000_i1193" type="#_x0000_t75" style="width:60pt;height:18pt" o:ole="">
            <v:imagedata r:id="rId352" o:title=""/>
          </v:shape>
          <o:OLEObject Type="Embed" ProgID="Equation.DSMT4" ShapeID="_x0000_i1193" DrawAspect="Content" ObjectID="_1538900703" r:id="rId353"/>
        </w:object>
      </w:r>
      <w:r w:rsidRPr="00932B04">
        <w:rPr>
          <w:rFonts w:ascii="Times New Roman" w:hAnsi="Times New Roman"/>
        </w:rPr>
        <w:t xml:space="preserve"> oriented in the counterclockwise direction.</w:t>
      </w:r>
    </w:p>
    <w:p w14:paraId="68919C30" w14:textId="2A1DEB51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1600" w:dyaOrig="460" w14:anchorId="731619B2">
          <v:shape id="_x0000_i1194" type="#_x0000_t75" style="width:80.25pt;height:23.25pt" o:ole="">
            <v:imagedata r:id="rId354" o:title=""/>
          </v:shape>
          <o:OLEObject Type="Embed" ProgID="Equation.DSMT4" ShapeID="_x0000_i1194" DrawAspect="Content" ObjectID="_1538900704" r:id="rId355"/>
        </w:object>
      </w:r>
    </w:p>
    <w:p w14:paraId="7590F6EE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</w:p>
    <w:p w14:paraId="3521BC13" w14:textId="77777777" w:rsidR="00BB50D7" w:rsidRPr="00932B04" w:rsidRDefault="00BB50D7" w:rsidP="00932B04">
      <w:pPr>
        <w:pStyle w:val="ListParagraph"/>
        <w:numPr>
          <w:ilvl w:val="0"/>
          <w:numId w:val="6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Let </w:t>
      </w:r>
      <w:r w:rsidRPr="00932B04">
        <w:rPr>
          <w:rFonts w:ascii="Times New Roman" w:hAnsi="Times New Roman"/>
          <w:position w:val="-16"/>
        </w:rPr>
        <w:object w:dxaOrig="2659" w:dyaOrig="440" w14:anchorId="31E4BECC">
          <v:shape id="_x0000_i1195" type="#_x0000_t75" style="width:132.75pt;height:22.5pt" o:ole="">
            <v:imagedata r:id="rId356" o:title=""/>
          </v:shape>
          <o:OLEObject Type="Embed" ProgID="Equation.DSMT4" ShapeID="_x0000_i1195" DrawAspect="Content" ObjectID="_1538900705" r:id="rId357"/>
        </w:object>
      </w:r>
      <w:r w:rsidRPr="00932B04">
        <w:rPr>
          <w:rFonts w:ascii="Times New Roman" w:hAnsi="Times New Roman"/>
        </w:rPr>
        <w:t xml:space="preserve"> and let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  <w:b/>
          <w:i/>
        </w:rPr>
        <w:t xml:space="preserve"> </w:t>
      </w:r>
      <w:r w:rsidRPr="00932B04">
        <w:rPr>
          <w:rFonts w:ascii="Times New Roman" w:hAnsi="Times New Roman"/>
        </w:rPr>
        <w:t xml:space="preserve">be a triangle bounded by </w:t>
      </w:r>
      <w:r w:rsidRPr="00932B04">
        <w:rPr>
          <w:rFonts w:ascii="Times New Roman" w:hAnsi="Times New Roman"/>
          <w:position w:val="-10"/>
        </w:rPr>
        <w:object w:dxaOrig="1240" w:dyaOrig="320" w14:anchorId="2F7858A0">
          <v:shape id="_x0000_i1196" type="#_x0000_t75" style="width:61.5pt;height:15.75pt" o:ole="">
            <v:imagedata r:id="rId358" o:title=""/>
          </v:shape>
          <o:OLEObject Type="Embed" ProgID="Equation.DSMT4" ShapeID="_x0000_i1196" DrawAspect="Content" ObjectID="_1538900706" r:id="rId359"/>
        </w:object>
      </w:r>
      <w:r w:rsidRPr="00932B04">
        <w:rPr>
          <w:rFonts w:ascii="Times New Roman" w:hAnsi="Times New Roman"/>
          <w:position w:val="-10"/>
        </w:rPr>
        <w:t xml:space="preserve"> </w:t>
      </w:r>
      <w:r w:rsidRPr="00932B04">
        <w:rPr>
          <w:rFonts w:ascii="Times New Roman" w:hAnsi="Times New Roman"/>
        </w:rPr>
        <w:t xml:space="preserve">and </w:t>
      </w:r>
      <w:r w:rsidRPr="00932B04">
        <w:rPr>
          <w:rFonts w:ascii="Times New Roman" w:hAnsi="Times New Roman"/>
          <w:position w:val="-10"/>
        </w:rPr>
        <w:object w:dxaOrig="580" w:dyaOrig="260" w14:anchorId="36ECB4AA">
          <v:shape id="_x0000_i1197" type="#_x0000_t75" style="width:28.5pt;height:13.5pt" o:ole="">
            <v:imagedata r:id="rId360" o:title=""/>
          </v:shape>
          <o:OLEObject Type="Embed" ProgID="Equation.DSMT4" ShapeID="_x0000_i1197" DrawAspect="Content" ObjectID="_1538900707" r:id="rId361"/>
        </w:object>
      </w:r>
      <w:r w:rsidRPr="00932B04">
        <w:rPr>
          <w:rFonts w:ascii="Times New Roman" w:hAnsi="Times New Roman"/>
        </w:rPr>
        <w:t xml:space="preserve"> oriented in the counterclockwise direction. Find the outward flux of </w:t>
      </w:r>
      <w:r w:rsidRPr="00932B04">
        <w:rPr>
          <w:rFonts w:ascii="Times New Roman" w:hAnsi="Times New Roman"/>
          <w:b/>
        </w:rPr>
        <w:t>F</w:t>
      </w:r>
      <w:r w:rsidRPr="00932B04">
        <w:rPr>
          <w:rFonts w:ascii="Times New Roman" w:hAnsi="Times New Roman"/>
        </w:rPr>
        <w:t xml:space="preserve"> through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</w:rPr>
        <w:t>.</w:t>
      </w:r>
    </w:p>
    <w:p w14:paraId="6A38E830" w14:textId="78353E88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1460" w:dyaOrig="460" w14:anchorId="31DB9CA0">
          <v:shape id="_x0000_i1198" type="#_x0000_t75" style="width:73.5pt;height:23.25pt" o:ole="">
            <v:imagedata r:id="rId362" o:title=""/>
          </v:shape>
          <o:OLEObject Type="Embed" ProgID="Equation.DSMT4" ShapeID="_x0000_i1198" DrawAspect="Content" ObjectID="_1538900708" r:id="rId363"/>
        </w:object>
      </w:r>
    </w:p>
    <w:p w14:paraId="2DACEB5B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</w:p>
    <w:p w14:paraId="243057A0" w14:textId="77777777" w:rsidR="00BB50D7" w:rsidRPr="00932B04" w:rsidRDefault="00BB50D7" w:rsidP="00932B04">
      <w:pPr>
        <w:pStyle w:val="ListParagraph"/>
        <w:numPr>
          <w:ilvl w:val="0"/>
          <w:numId w:val="6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  <w:b/>
        </w:rPr>
        <w:t xml:space="preserve">[T] </w:t>
      </w:r>
      <w:r w:rsidRPr="00932B04">
        <w:rPr>
          <w:rFonts w:ascii="Times New Roman" w:hAnsi="Times New Roman"/>
        </w:rPr>
        <w:t xml:space="preserve">Let </w:t>
      </w:r>
      <w:r w:rsidRPr="00932B04">
        <w:rPr>
          <w:rFonts w:ascii="Times New Roman" w:hAnsi="Times New Roman"/>
          <w:i/>
        </w:rPr>
        <w:t xml:space="preserve">C </w:t>
      </w:r>
      <w:r w:rsidRPr="00932B04">
        <w:rPr>
          <w:rFonts w:ascii="Times New Roman" w:hAnsi="Times New Roman"/>
        </w:rPr>
        <w:t xml:space="preserve">be unit circle </w:t>
      </w:r>
      <w:r w:rsidRPr="00932B04">
        <w:rPr>
          <w:rFonts w:ascii="Times New Roman" w:hAnsi="Times New Roman"/>
          <w:position w:val="-10"/>
        </w:rPr>
        <w:object w:dxaOrig="1060" w:dyaOrig="360" w14:anchorId="511468CF">
          <v:shape id="_x0000_i1199" type="#_x0000_t75" style="width:53.25pt;height:18pt" o:ole="">
            <v:imagedata r:id="rId364" o:title=""/>
          </v:shape>
          <o:OLEObject Type="Embed" ProgID="Equation.DSMT4" ShapeID="_x0000_i1199" DrawAspect="Content" ObjectID="_1538900709" r:id="rId365"/>
        </w:object>
      </w:r>
      <w:r w:rsidRPr="00932B04">
        <w:rPr>
          <w:rFonts w:ascii="Times New Roman" w:hAnsi="Times New Roman"/>
        </w:rPr>
        <w:t xml:space="preserve"> traversed once counterclockwise. Evaluate </w:t>
      </w:r>
      <w:r w:rsidRPr="00932B04">
        <w:rPr>
          <w:rFonts w:ascii="Times New Roman" w:hAnsi="Times New Roman"/>
          <w:position w:val="-18"/>
        </w:rPr>
        <w:object w:dxaOrig="5480" w:dyaOrig="460" w14:anchorId="1705C05E">
          <v:shape id="_x0000_i1200" type="#_x0000_t75" style="width:274.5pt;height:23.25pt" o:ole="">
            <v:imagedata r:id="rId366" o:title=""/>
          </v:shape>
          <o:OLEObject Type="Embed" ProgID="Equation.DSMT4" ShapeID="_x0000_i1200" DrawAspect="Content" ObjectID="_1538900710" r:id="rId367"/>
        </w:object>
      </w:r>
      <w:r w:rsidRPr="00932B04">
        <w:rPr>
          <w:rFonts w:ascii="Times New Roman" w:hAnsi="Times New Roman"/>
        </w:rPr>
        <w:t xml:space="preserve"> by using a computer algebra system.</w:t>
      </w:r>
    </w:p>
    <w:p w14:paraId="6D9E54F6" w14:textId="1841B5AE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6380" w:dyaOrig="460" w14:anchorId="52B19097">
          <v:shape id="_x0000_i1201" type="#_x0000_t75" style="width:320.25pt;height:23.25pt" o:ole="">
            <v:imagedata r:id="rId368" o:title=""/>
          </v:shape>
          <o:OLEObject Type="Embed" ProgID="Equation.DSMT4" ShapeID="_x0000_i1201" DrawAspect="Content" ObjectID="_1538900711" r:id="rId369"/>
        </w:object>
      </w:r>
    </w:p>
    <w:p w14:paraId="2BE389B6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</w:p>
    <w:p w14:paraId="2C5CF062" w14:textId="77777777" w:rsidR="00932B04" w:rsidRDefault="00932B04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6E2E5847" w14:textId="11EF820D" w:rsidR="00BB50D7" w:rsidRPr="00932B04" w:rsidRDefault="00BB50D7" w:rsidP="00932B04">
      <w:pPr>
        <w:pStyle w:val="ListParagraph"/>
        <w:numPr>
          <w:ilvl w:val="0"/>
          <w:numId w:val="6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  <w:b/>
        </w:rPr>
        <w:lastRenderedPageBreak/>
        <w:t xml:space="preserve">[T] </w:t>
      </w:r>
      <w:r w:rsidRPr="00932B04">
        <w:rPr>
          <w:rFonts w:ascii="Times New Roman" w:hAnsi="Times New Roman"/>
        </w:rPr>
        <w:t xml:space="preserve">Find the outward flux of vector field </w:t>
      </w:r>
      <w:r w:rsidRPr="00932B04">
        <w:rPr>
          <w:rFonts w:ascii="Times New Roman" w:hAnsi="Times New Roman"/>
          <w:position w:val="-10"/>
        </w:rPr>
        <w:object w:dxaOrig="1480" w:dyaOrig="360" w14:anchorId="0104E4C6">
          <v:shape id="_x0000_i1202" type="#_x0000_t75" style="width:73.5pt;height:18pt" o:ole="">
            <v:imagedata r:id="rId370" o:title=""/>
          </v:shape>
          <o:OLEObject Type="Embed" ProgID="Equation.DSMT4" ShapeID="_x0000_i1202" DrawAspect="Content" ObjectID="_1538900712" r:id="rId371"/>
        </w:object>
      </w:r>
      <w:r w:rsidRPr="00932B04">
        <w:rPr>
          <w:rFonts w:ascii="Times New Roman" w:hAnsi="Times New Roman"/>
        </w:rPr>
        <w:t xml:space="preserve"> across the boundary of annulus </w:t>
      </w:r>
      <w:r w:rsidRPr="00932B04">
        <w:rPr>
          <w:rFonts w:ascii="Times New Roman" w:hAnsi="Times New Roman"/>
          <w:position w:val="-16"/>
        </w:rPr>
        <w:object w:dxaOrig="5840" w:dyaOrig="440" w14:anchorId="33C93355">
          <v:shape id="_x0000_i1203" type="#_x0000_t75" style="width:291.75pt;height:22.5pt" o:ole="">
            <v:imagedata r:id="rId372" o:title=""/>
          </v:shape>
          <o:OLEObject Type="Embed" ProgID="Equation.DSMT4" ShapeID="_x0000_i1203" DrawAspect="Content" ObjectID="_1538900713" r:id="rId373"/>
        </w:object>
      </w:r>
      <w:r w:rsidRPr="00932B04">
        <w:rPr>
          <w:rFonts w:ascii="Times New Roman" w:hAnsi="Times New Roman"/>
        </w:rPr>
        <w:t xml:space="preserve"> using a computer algebra system.</w:t>
      </w:r>
    </w:p>
    <w:p w14:paraId="02FD7FD4" w14:textId="62BCD783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18"/>
        </w:rPr>
        <w:object w:dxaOrig="1980" w:dyaOrig="460" w14:anchorId="48C30E95">
          <v:shape id="_x0000_i1204" type="#_x0000_t75" style="width:99pt;height:23.25pt" o:ole="">
            <v:imagedata r:id="rId374" o:title=""/>
          </v:shape>
          <o:OLEObject Type="Embed" ProgID="Equation.DSMT4" ShapeID="_x0000_i1204" DrawAspect="Content" ObjectID="_1538900714" r:id="rId375"/>
        </w:object>
      </w:r>
    </w:p>
    <w:p w14:paraId="01A49C5A" w14:textId="77777777" w:rsidR="00F145EC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</w:p>
    <w:p w14:paraId="521D8802" w14:textId="77777777" w:rsidR="00BB50D7" w:rsidRPr="00932B04" w:rsidRDefault="00BB50D7" w:rsidP="00932B04">
      <w:pPr>
        <w:pStyle w:val="ListParagraph"/>
        <w:numPr>
          <w:ilvl w:val="0"/>
          <w:numId w:val="6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Consider region </w:t>
      </w:r>
      <w:r w:rsidRPr="00932B04">
        <w:rPr>
          <w:rFonts w:ascii="Times New Roman" w:hAnsi="Times New Roman"/>
          <w:i/>
        </w:rPr>
        <w:t xml:space="preserve">R </w:t>
      </w:r>
      <w:r w:rsidRPr="00932B04">
        <w:rPr>
          <w:rFonts w:ascii="Times New Roman" w:hAnsi="Times New Roman"/>
        </w:rPr>
        <w:t xml:space="preserve">bounded by parabolas </w:t>
      </w:r>
      <w:r w:rsidRPr="00932B04">
        <w:rPr>
          <w:rFonts w:ascii="Times New Roman" w:hAnsi="Times New Roman"/>
          <w:position w:val="-10"/>
        </w:rPr>
        <w:object w:dxaOrig="1780" w:dyaOrig="360" w14:anchorId="7E135323">
          <v:shape id="_x0000_i1205" type="#_x0000_t75" style="width:88.5pt;height:18pt" o:ole="">
            <v:imagedata r:id="rId376" o:title=""/>
          </v:shape>
          <o:OLEObject Type="Embed" ProgID="Equation.DSMT4" ShapeID="_x0000_i1205" DrawAspect="Content" ObjectID="_1538900715" r:id="rId377"/>
        </w:object>
      </w:r>
      <w:r w:rsidRPr="00932B04">
        <w:rPr>
          <w:rFonts w:ascii="Times New Roman" w:hAnsi="Times New Roman"/>
        </w:rPr>
        <w:t xml:space="preserve"> Let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</w:rPr>
        <w:t xml:space="preserve"> be the boundary of </w:t>
      </w:r>
      <w:r w:rsidRPr="00932B04">
        <w:rPr>
          <w:rFonts w:ascii="Times New Roman" w:hAnsi="Times New Roman"/>
          <w:i/>
        </w:rPr>
        <w:t xml:space="preserve">R </w:t>
      </w:r>
      <w:r w:rsidRPr="00932B04">
        <w:rPr>
          <w:rFonts w:ascii="Times New Roman" w:hAnsi="Times New Roman"/>
        </w:rPr>
        <w:t xml:space="preserve">oriented counterclockwise. Use Green’s theorem to evaluate </w:t>
      </w:r>
      <w:r w:rsidRPr="00932B04">
        <w:rPr>
          <w:rFonts w:ascii="Times New Roman" w:hAnsi="Times New Roman"/>
          <w:position w:val="-20"/>
        </w:rPr>
        <w:object w:dxaOrig="3400" w:dyaOrig="520" w14:anchorId="4669689D">
          <v:shape id="_x0000_i1206" type="#_x0000_t75" style="width:170.25pt;height:26.25pt" o:ole="">
            <v:imagedata r:id="rId378" o:title=""/>
          </v:shape>
          <o:OLEObject Type="Embed" ProgID="Equation.DSMT4" ShapeID="_x0000_i1206" DrawAspect="Content" ObjectID="_1538900716" r:id="rId379"/>
        </w:object>
      </w:r>
    </w:p>
    <w:p w14:paraId="51F7A412" w14:textId="1D20E745" w:rsidR="00BB50D7" w:rsidRPr="00932B04" w:rsidRDefault="00F145EC" w:rsidP="00932B04">
      <w:pPr>
        <w:tabs>
          <w:tab w:val="left" w:pos="720"/>
        </w:tabs>
        <w:rPr>
          <w:rFonts w:ascii="Times New Roman" w:hAnsi="Times New Roman"/>
        </w:rPr>
      </w:pPr>
      <w:r w:rsidRPr="00932B04">
        <w:rPr>
          <w:rFonts w:ascii="Times New Roman" w:hAnsi="Times New Roman"/>
        </w:rPr>
        <w:t>A</w:t>
      </w:r>
      <w:r w:rsidR="00395B30" w:rsidRPr="00932B04">
        <w:rPr>
          <w:rFonts w:ascii="Times New Roman" w:hAnsi="Times New Roman"/>
        </w:rPr>
        <w:t>nswer</w:t>
      </w:r>
      <w:r w:rsidR="00BB50D7" w:rsidRPr="00932B04">
        <w:rPr>
          <w:rFonts w:ascii="Times New Roman" w:hAnsi="Times New Roman"/>
        </w:rPr>
        <w:t xml:space="preserve">: </w:t>
      </w:r>
      <w:r w:rsidR="00BB50D7" w:rsidRPr="00932B04">
        <w:rPr>
          <w:rFonts w:ascii="Times New Roman" w:hAnsi="Times New Roman"/>
          <w:position w:val="-24"/>
        </w:rPr>
        <w:object w:dxaOrig="3739" w:dyaOrig="620" w14:anchorId="54DF3576">
          <v:shape id="_x0000_i1207" type="#_x0000_t75" style="width:188.25pt;height:30.75pt" o:ole="">
            <v:imagedata r:id="rId380" o:title=""/>
          </v:shape>
          <o:OLEObject Type="Embed" ProgID="Equation.DSMT4" ShapeID="_x0000_i1207" DrawAspect="Content" ObjectID="_1538900717" r:id="rId381"/>
        </w:object>
      </w:r>
    </w:p>
    <w:p w14:paraId="46070027" w14:textId="0FEF6C04" w:rsidR="00932B04" w:rsidRPr="00932B04" w:rsidRDefault="00932B04" w:rsidP="00932B04">
      <w:pPr>
        <w:rPr>
          <w:rFonts w:ascii="Times New Roman" w:hAnsi="Times New Roman"/>
        </w:rPr>
      </w:pPr>
    </w:p>
    <w:p w14:paraId="6B217884" w14:textId="77777777" w:rsidR="00AF7D4F" w:rsidRDefault="00AF7D4F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795FADA0" w14:textId="5D38E7CD" w:rsidR="00BB50D7" w:rsidRPr="00932B04" w:rsidRDefault="00932B04" w:rsidP="00932B04">
      <w:pPr>
        <w:tabs>
          <w:tab w:val="left" w:pos="1080"/>
        </w:tabs>
        <w:rPr>
          <w:rFonts w:ascii="Times New Roman" w:hAnsi="Times New Roman"/>
          <w:b/>
        </w:rPr>
      </w:pPr>
      <w:r w:rsidRPr="00932B04">
        <w:rPr>
          <w:rFonts w:ascii="Times New Roman" w:hAnsi="Times New Roman"/>
          <w:b/>
        </w:rPr>
        <w:lastRenderedPageBreak/>
        <w:t>Student Project</w:t>
      </w:r>
    </w:p>
    <w:p w14:paraId="6694C1F1" w14:textId="7955AC8B" w:rsidR="00932B04" w:rsidRPr="00932B04" w:rsidRDefault="00932B04" w:rsidP="00932B04">
      <w:pPr>
        <w:tabs>
          <w:tab w:val="left" w:pos="1080"/>
        </w:tabs>
        <w:rPr>
          <w:rFonts w:ascii="Times New Roman" w:hAnsi="Times New Roman"/>
          <w:b/>
        </w:rPr>
      </w:pPr>
      <w:r w:rsidRPr="00932B04">
        <w:rPr>
          <w:rFonts w:ascii="Times New Roman" w:hAnsi="Times New Roman"/>
          <w:b/>
        </w:rPr>
        <w:t xml:space="preserve">Measuring Area from a Boundary: The </w:t>
      </w:r>
      <w:proofErr w:type="spellStart"/>
      <w:r w:rsidRPr="00932B04">
        <w:rPr>
          <w:rFonts w:ascii="Times New Roman" w:hAnsi="Times New Roman"/>
          <w:b/>
        </w:rPr>
        <w:t>Planimeter</w:t>
      </w:r>
      <w:proofErr w:type="spellEnd"/>
    </w:p>
    <w:p w14:paraId="66C939FE" w14:textId="77777777" w:rsidR="00932B04" w:rsidRPr="00932B04" w:rsidRDefault="00932B04" w:rsidP="00932B04">
      <w:pPr>
        <w:tabs>
          <w:tab w:val="left" w:pos="1080"/>
        </w:tabs>
        <w:rPr>
          <w:rFonts w:ascii="Times New Roman" w:hAnsi="Times New Roman"/>
          <w:b/>
        </w:rPr>
      </w:pPr>
    </w:p>
    <w:p w14:paraId="0A918AAE" w14:textId="77777777" w:rsidR="00932B04" w:rsidRPr="00932B04" w:rsidRDefault="00932B04" w:rsidP="00932B04">
      <w:pPr>
        <w:pStyle w:val="ListParagraph"/>
        <w:numPr>
          <w:ilvl w:val="0"/>
          <w:numId w:val="8"/>
        </w:numPr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Explain why the total distance through which the wheel rolls the small motion just described is </w:t>
      </w:r>
      <w:r w:rsidRPr="00932B04">
        <w:rPr>
          <w:rFonts w:ascii="Times New Roman" w:hAnsi="Times New Roman"/>
          <w:position w:val="-24"/>
        </w:rPr>
        <w:object w:dxaOrig="2670" w:dyaOrig="615" w14:anchorId="47A4E14C">
          <v:shape id="_x0000_i1208" type="#_x0000_t75" style="width:133.5pt;height:30.75pt" o:ole="">
            <v:imagedata r:id="rId382" o:title=""/>
          </v:shape>
          <o:OLEObject Type="Embed" ProgID="Equation.DSMT4" ShapeID="_x0000_i1208" DrawAspect="Content" ObjectID="_1538900718" r:id="rId383"/>
        </w:object>
      </w:r>
    </w:p>
    <w:p w14:paraId="50C2BBE2" w14:textId="1F5DB9A9" w:rsidR="00932B04" w:rsidRPr="00932B04" w:rsidRDefault="00932B04" w:rsidP="00932B04">
      <w:pPr>
        <w:rPr>
          <w:rFonts w:ascii="Times New Roman" w:hAnsi="Times New Roman"/>
        </w:rPr>
      </w:pPr>
      <w:r w:rsidRPr="00932B04">
        <w:rPr>
          <w:rFonts w:ascii="Times New Roman" w:hAnsi="Times New Roman"/>
        </w:rPr>
        <w:t>Answer: This is a proof; therefore, no answer is provided.</w:t>
      </w:r>
    </w:p>
    <w:p w14:paraId="69A84D07" w14:textId="77777777" w:rsidR="00932B04" w:rsidRPr="00932B04" w:rsidRDefault="00932B04" w:rsidP="00932B04">
      <w:pPr>
        <w:pStyle w:val="ListParagraph"/>
        <w:rPr>
          <w:rFonts w:ascii="Times New Roman" w:hAnsi="Times New Roman"/>
        </w:rPr>
      </w:pPr>
    </w:p>
    <w:p w14:paraId="0C81F61A" w14:textId="77777777" w:rsidR="00932B04" w:rsidRPr="00932B04" w:rsidRDefault="00932B04" w:rsidP="00932B04">
      <w:pPr>
        <w:pStyle w:val="ListParagraph"/>
        <w:numPr>
          <w:ilvl w:val="0"/>
          <w:numId w:val="8"/>
        </w:numPr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Show that </w:t>
      </w:r>
      <w:r w:rsidRPr="00932B04">
        <w:rPr>
          <w:rFonts w:ascii="Times New Roman" w:hAnsi="Times New Roman"/>
          <w:position w:val="-18"/>
        </w:rPr>
        <w:object w:dxaOrig="1050" w:dyaOrig="465" w14:anchorId="1B640265">
          <v:shape id="_x0000_i1209" type="#_x0000_t75" style="width:52.5pt;height:23.25pt" o:ole="">
            <v:imagedata r:id="rId384" o:title=""/>
          </v:shape>
          <o:OLEObject Type="Embed" ProgID="Equation.DSMT4" ShapeID="_x0000_i1209" DrawAspect="Content" ObjectID="_1538900719" r:id="rId385"/>
        </w:object>
      </w:r>
    </w:p>
    <w:p w14:paraId="54049041" w14:textId="77777777" w:rsidR="00932B04" w:rsidRPr="00932B04" w:rsidRDefault="00932B04" w:rsidP="00932B04">
      <w:pPr>
        <w:rPr>
          <w:rFonts w:ascii="Times New Roman" w:hAnsi="Times New Roman"/>
        </w:rPr>
      </w:pPr>
      <w:r w:rsidRPr="00932B04">
        <w:rPr>
          <w:rFonts w:ascii="Times New Roman" w:hAnsi="Times New Roman"/>
        </w:rPr>
        <w:t>Answer: This is a proof; therefore, no answer is provided.</w:t>
      </w:r>
    </w:p>
    <w:p w14:paraId="4E1F0007" w14:textId="77777777" w:rsidR="00932B04" w:rsidRPr="00932B04" w:rsidRDefault="00932B04" w:rsidP="00932B04">
      <w:pPr>
        <w:pStyle w:val="ListParagraph"/>
        <w:rPr>
          <w:rFonts w:ascii="Times New Roman" w:hAnsi="Times New Roman"/>
        </w:rPr>
      </w:pPr>
    </w:p>
    <w:p w14:paraId="70CB0275" w14:textId="77777777" w:rsidR="00932B04" w:rsidRPr="00932B04" w:rsidRDefault="00932B04" w:rsidP="00932B04">
      <w:pPr>
        <w:pStyle w:val="ListParagraph"/>
        <w:numPr>
          <w:ilvl w:val="0"/>
          <w:numId w:val="8"/>
        </w:numPr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Use step 2 to show that the total rolling distance of the wheel as the tracer traverses curve </w:t>
      </w:r>
      <w:r w:rsidRPr="00932B04">
        <w:rPr>
          <w:rFonts w:ascii="Times New Roman" w:hAnsi="Times New Roman"/>
          <w:i/>
        </w:rPr>
        <w:t>C</w:t>
      </w:r>
      <w:r w:rsidRPr="00932B04">
        <w:rPr>
          <w:rFonts w:ascii="Times New Roman" w:hAnsi="Times New Roman"/>
        </w:rPr>
        <w:t xml:space="preserve"> is </w:t>
      </w:r>
    </w:p>
    <w:p w14:paraId="6AF0D897" w14:textId="77777777" w:rsidR="00932B04" w:rsidRPr="00932B04" w:rsidRDefault="00932B04" w:rsidP="00932B04">
      <w:pPr>
        <w:rPr>
          <w:rFonts w:ascii="Times New Roman" w:hAnsi="Times New Roman"/>
        </w:rPr>
      </w:pPr>
      <w:r w:rsidRPr="00932B04">
        <w:rPr>
          <w:rFonts w:ascii="Times New Roman" w:hAnsi="Times New Roman"/>
        </w:rPr>
        <w:t>Answer: This is a proof; therefore, no answer is provided.</w:t>
      </w:r>
    </w:p>
    <w:p w14:paraId="372A397E" w14:textId="77777777" w:rsidR="00932B04" w:rsidRPr="00932B04" w:rsidRDefault="00932B04" w:rsidP="00932B04">
      <w:pPr>
        <w:rPr>
          <w:rFonts w:ascii="Times New Roman" w:hAnsi="Times New Roman"/>
          <w:b/>
        </w:rPr>
      </w:pPr>
      <w:r w:rsidRPr="00932B04">
        <w:rPr>
          <w:rFonts w:ascii="Times New Roman" w:hAnsi="Times New Roman"/>
          <w:b/>
        </w:rPr>
        <w:t xml:space="preserve">Total wheel roll </w:t>
      </w:r>
      <w:r w:rsidRPr="00932B04">
        <w:rPr>
          <w:rFonts w:ascii="Times New Roman" w:hAnsi="Times New Roman"/>
          <w:b/>
          <w:position w:val="-24"/>
        </w:rPr>
        <w:object w:dxaOrig="1170" w:dyaOrig="615" w14:anchorId="66BC91BD">
          <v:shape id="_x0000_i1210" type="#_x0000_t75" style="width:58.5pt;height:30.75pt" o:ole="">
            <v:imagedata r:id="rId386" o:title=""/>
          </v:shape>
          <o:OLEObject Type="Embed" ProgID="Equation.DSMT4" ShapeID="_x0000_i1210" DrawAspect="Content" ObjectID="_1538900720" r:id="rId387"/>
        </w:object>
      </w:r>
    </w:p>
    <w:p w14:paraId="293FFA5E" w14:textId="77777777" w:rsidR="00932B04" w:rsidRPr="00932B04" w:rsidRDefault="00932B04" w:rsidP="00932B04">
      <w:pPr>
        <w:rPr>
          <w:rFonts w:ascii="Times New Roman" w:hAnsi="Times New Roman"/>
          <w:b/>
        </w:rPr>
      </w:pPr>
      <w:r w:rsidRPr="00932B04">
        <w:rPr>
          <w:rFonts w:ascii="Times New Roman" w:hAnsi="Times New Roman"/>
          <w:b/>
        </w:rPr>
        <w:t xml:space="preserve">Now that you have an equation for the total rolling distance of the wheel, connect this equation to Green’s theorem to calculate area </w:t>
      </w:r>
      <w:r w:rsidRPr="00932B04">
        <w:rPr>
          <w:rFonts w:ascii="Times New Roman" w:hAnsi="Times New Roman"/>
          <w:b/>
          <w:i/>
        </w:rPr>
        <w:t xml:space="preserve">D </w:t>
      </w:r>
      <w:r w:rsidRPr="00932B04">
        <w:rPr>
          <w:rFonts w:ascii="Times New Roman" w:hAnsi="Times New Roman"/>
          <w:b/>
        </w:rPr>
        <w:t xml:space="preserve">enclosed by </w:t>
      </w:r>
      <w:r w:rsidRPr="00932B04">
        <w:rPr>
          <w:rFonts w:ascii="Times New Roman" w:hAnsi="Times New Roman"/>
          <w:b/>
          <w:i/>
        </w:rPr>
        <w:t>C</w:t>
      </w:r>
      <w:r w:rsidRPr="00932B04">
        <w:rPr>
          <w:rFonts w:ascii="Times New Roman" w:hAnsi="Times New Roman"/>
          <w:b/>
        </w:rPr>
        <w:t>.</w:t>
      </w:r>
    </w:p>
    <w:p w14:paraId="2B78AD70" w14:textId="77777777" w:rsidR="00932B04" w:rsidRPr="00932B04" w:rsidRDefault="00932B04" w:rsidP="00932B04">
      <w:pPr>
        <w:pStyle w:val="ListParagraph"/>
        <w:numPr>
          <w:ilvl w:val="0"/>
          <w:numId w:val="8"/>
        </w:numPr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Show that </w:t>
      </w:r>
      <w:r w:rsidRPr="00932B04">
        <w:rPr>
          <w:rFonts w:ascii="Times New Roman" w:hAnsi="Times New Roman"/>
        </w:rPr>
        <w:object w:dxaOrig="1800" w:dyaOrig="450" w14:anchorId="6B2FF093">
          <v:shape id="_x0000_i1211" type="#_x0000_t75" style="width:90pt;height:22.5pt" o:ole="">
            <v:imagedata r:id="rId388" o:title=""/>
          </v:shape>
          <o:OLEObject Type="Embed" ProgID="Equation.DSMT4" ShapeID="_x0000_i1211" DrawAspect="Content" ObjectID="_1538900721" r:id="rId389"/>
        </w:object>
      </w:r>
    </w:p>
    <w:p w14:paraId="6FFD235F" w14:textId="77777777" w:rsidR="00932B04" w:rsidRPr="00932B04" w:rsidRDefault="00932B04" w:rsidP="00932B04">
      <w:pPr>
        <w:rPr>
          <w:rFonts w:ascii="Times New Roman" w:hAnsi="Times New Roman"/>
        </w:rPr>
      </w:pPr>
      <w:r w:rsidRPr="00932B04">
        <w:rPr>
          <w:rFonts w:ascii="Times New Roman" w:hAnsi="Times New Roman"/>
        </w:rPr>
        <w:t>Answer: This is a proof; therefore, no answer is provided.</w:t>
      </w:r>
    </w:p>
    <w:p w14:paraId="5D42E16E" w14:textId="77777777" w:rsidR="00932B04" w:rsidRPr="00932B04" w:rsidRDefault="00932B04" w:rsidP="00932B04">
      <w:pPr>
        <w:pStyle w:val="ListParagraph"/>
        <w:rPr>
          <w:rFonts w:ascii="Times New Roman" w:hAnsi="Times New Roman"/>
        </w:rPr>
      </w:pPr>
    </w:p>
    <w:p w14:paraId="4FA26832" w14:textId="77777777" w:rsidR="00932B04" w:rsidRPr="00932B04" w:rsidRDefault="00932B04" w:rsidP="00932B04">
      <w:pPr>
        <w:pStyle w:val="ListParagraph"/>
        <w:numPr>
          <w:ilvl w:val="0"/>
          <w:numId w:val="8"/>
        </w:numPr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Assume the orientation of the </w:t>
      </w:r>
      <w:proofErr w:type="spellStart"/>
      <w:r w:rsidRPr="00932B04">
        <w:rPr>
          <w:rFonts w:ascii="Times New Roman" w:hAnsi="Times New Roman"/>
        </w:rPr>
        <w:t>planimeter</w:t>
      </w:r>
      <w:proofErr w:type="spellEnd"/>
      <w:r w:rsidRPr="00932B04">
        <w:rPr>
          <w:rFonts w:ascii="Times New Roman" w:hAnsi="Times New Roman"/>
        </w:rPr>
        <w:t xml:space="preserve"> is as shown in [link]Figure_16_04_SP3[/link]. Explain why </w:t>
      </w:r>
      <w:r w:rsidRPr="00932B04">
        <w:rPr>
          <w:rFonts w:ascii="Times New Roman" w:hAnsi="Times New Roman"/>
          <w:position w:val="-10"/>
        </w:rPr>
        <w:object w:dxaOrig="660" w:dyaOrig="315" w14:anchorId="292D2D57">
          <v:shape id="_x0000_i1212" type="#_x0000_t75" style="width:33pt;height:15.75pt" o:ole="">
            <v:imagedata r:id="rId390" o:title=""/>
          </v:shape>
          <o:OLEObject Type="Embed" ProgID="Equation.DSMT4" ShapeID="_x0000_i1212" DrawAspect="Content" ObjectID="_1538900722" r:id="rId391"/>
        </w:object>
      </w:r>
      <w:r w:rsidRPr="00932B04">
        <w:rPr>
          <w:rFonts w:ascii="Times New Roman" w:hAnsi="Times New Roman"/>
        </w:rPr>
        <w:t xml:space="preserve"> and use this inequality to show there is a unique value of </w:t>
      </w:r>
      <w:r w:rsidRPr="00932B04">
        <w:rPr>
          <w:rFonts w:ascii="Times New Roman" w:hAnsi="Times New Roman"/>
          <w:i/>
        </w:rPr>
        <w:t>Y</w:t>
      </w:r>
      <w:r w:rsidRPr="00932B04">
        <w:rPr>
          <w:rFonts w:ascii="Times New Roman" w:hAnsi="Times New Roman"/>
        </w:rPr>
        <w:t xml:space="preserve"> for each point </w:t>
      </w:r>
      <w:r w:rsidRPr="00932B04">
        <w:rPr>
          <w:rFonts w:ascii="Times New Roman" w:hAnsi="Times New Roman"/>
          <w:position w:val="-14"/>
        </w:rPr>
        <w:object w:dxaOrig="750" w:dyaOrig="390" w14:anchorId="453138B3">
          <v:shape id="_x0000_i1213" type="#_x0000_t75" style="width:37.5pt;height:19.5pt" o:ole="">
            <v:imagedata r:id="rId392" o:title=""/>
          </v:shape>
          <o:OLEObject Type="Embed" ProgID="Equation.DSMT4" ShapeID="_x0000_i1213" DrawAspect="Content" ObjectID="_1538900723" r:id="rId393"/>
        </w:object>
      </w:r>
      <w:r w:rsidRPr="00932B04">
        <w:rPr>
          <w:rFonts w:ascii="Times New Roman" w:hAnsi="Times New Roman"/>
        </w:rPr>
        <w:t xml:space="preserve"> </w:t>
      </w:r>
      <w:r w:rsidRPr="00932B04">
        <w:rPr>
          <w:rFonts w:ascii="Times New Roman" w:hAnsi="Times New Roman"/>
          <w:position w:val="-10"/>
        </w:rPr>
        <w:object w:dxaOrig="1710" w:dyaOrig="420" w14:anchorId="0C58F98E">
          <v:shape id="_x0000_i1214" type="#_x0000_t75" style="width:85.5pt;height:21pt" o:ole="">
            <v:imagedata r:id="rId394" o:title=""/>
          </v:shape>
          <o:OLEObject Type="Embed" ProgID="Equation.DSMT4" ShapeID="_x0000_i1214" DrawAspect="Content" ObjectID="_1538900724" r:id="rId395"/>
        </w:object>
      </w:r>
    </w:p>
    <w:p w14:paraId="69CF24C8" w14:textId="77777777" w:rsidR="00932B04" w:rsidRPr="00932B04" w:rsidRDefault="00932B04" w:rsidP="00932B04">
      <w:pPr>
        <w:rPr>
          <w:rFonts w:ascii="Times New Roman" w:hAnsi="Times New Roman"/>
        </w:rPr>
      </w:pPr>
      <w:r w:rsidRPr="00932B04">
        <w:rPr>
          <w:rFonts w:ascii="Times New Roman" w:hAnsi="Times New Roman"/>
        </w:rPr>
        <w:t>Answer: This is a proof; therefore, no answer is provided.</w:t>
      </w:r>
    </w:p>
    <w:p w14:paraId="4AC2F51B" w14:textId="77777777" w:rsidR="00932B04" w:rsidRPr="00932B04" w:rsidRDefault="00932B04" w:rsidP="00932B04">
      <w:pPr>
        <w:pStyle w:val="ListParagraph"/>
        <w:rPr>
          <w:rFonts w:ascii="Times New Roman" w:hAnsi="Times New Roman"/>
        </w:rPr>
      </w:pPr>
    </w:p>
    <w:p w14:paraId="24841D15" w14:textId="77777777" w:rsidR="00932B04" w:rsidRPr="00932B04" w:rsidRDefault="00932B04" w:rsidP="00932B04">
      <w:pPr>
        <w:pStyle w:val="ListParagraph"/>
        <w:numPr>
          <w:ilvl w:val="0"/>
          <w:numId w:val="8"/>
        </w:numPr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Use step 5 to show that </w:t>
      </w:r>
      <w:r w:rsidRPr="00932B04">
        <w:rPr>
          <w:rFonts w:ascii="Times New Roman" w:hAnsi="Times New Roman"/>
          <w:position w:val="-30"/>
        </w:rPr>
        <w:object w:dxaOrig="2220" w:dyaOrig="675" w14:anchorId="4C6A7DD9">
          <v:shape id="_x0000_i1215" type="#_x0000_t75" style="width:111pt;height:33.75pt" o:ole="">
            <v:imagedata r:id="rId396" o:title=""/>
          </v:shape>
          <o:OLEObject Type="Embed" ProgID="Equation.DSMT4" ShapeID="_x0000_i1215" DrawAspect="Content" ObjectID="_1538900725" r:id="rId397"/>
        </w:object>
      </w:r>
    </w:p>
    <w:p w14:paraId="3441EE97" w14:textId="77777777" w:rsidR="00932B04" w:rsidRPr="00932B04" w:rsidRDefault="00932B04" w:rsidP="00932B04">
      <w:pPr>
        <w:rPr>
          <w:rFonts w:ascii="Times New Roman" w:hAnsi="Times New Roman"/>
        </w:rPr>
      </w:pPr>
      <w:r w:rsidRPr="00932B04">
        <w:rPr>
          <w:rFonts w:ascii="Times New Roman" w:hAnsi="Times New Roman"/>
        </w:rPr>
        <w:t>Answer: This is a proof; therefore, no answer is provided.</w:t>
      </w:r>
    </w:p>
    <w:p w14:paraId="7B5C7D13" w14:textId="77777777" w:rsidR="00932B04" w:rsidRPr="00932B04" w:rsidRDefault="00932B04" w:rsidP="00932B04">
      <w:pPr>
        <w:pStyle w:val="ListParagraph"/>
        <w:numPr>
          <w:ilvl w:val="0"/>
          <w:numId w:val="8"/>
        </w:numPr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Use Green’s theorem to show that </w:t>
      </w:r>
      <w:r w:rsidRPr="00932B04">
        <w:rPr>
          <w:rFonts w:ascii="Times New Roman" w:hAnsi="Times New Roman"/>
          <w:position w:val="-30"/>
        </w:rPr>
        <w:object w:dxaOrig="1890" w:dyaOrig="675" w14:anchorId="2C6ACFB1">
          <v:shape id="_x0000_i1216" type="#_x0000_t75" style="width:94.5pt;height:33.75pt" o:ole="">
            <v:imagedata r:id="rId398" o:title=""/>
          </v:shape>
          <o:OLEObject Type="Embed" ProgID="Equation.DSMT4" ShapeID="_x0000_i1216" DrawAspect="Content" ObjectID="_1538900726" r:id="rId399"/>
        </w:object>
      </w:r>
    </w:p>
    <w:p w14:paraId="01DD0BA0" w14:textId="77777777" w:rsidR="00932B04" w:rsidRPr="00932B04" w:rsidRDefault="00932B04" w:rsidP="00932B04">
      <w:pPr>
        <w:rPr>
          <w:rFonts w:ascii="Times New Roman" w:hAnsi="Times New Roman"/>
        </w:rPr>
      </w:pPr>
      <w:r w:rsidRPr="00932B04">
        <w:rPr>
          <w:rFonts w:ascii="Times New Roman" w:hAnsi="Times New Roman"/>
        </w:rPr>
        <w:t>Answer: This is a proof; therefore, no answer is provided.</w:t>
      </w:r>
    </w:p>
    <w:p w14:paraId="1813A257" w14:textId="77777777" w:rsidR="00932B04" w:rsidRPr="00932B04" w:rsidRDefault="00932B04" w:rsidP="00932B04">
      <w:pPr>
        <w:pStyle w:val="ListParagraph"/>
        <w:rPr>
          <w:rFonts w:ascii="Times New Roman" w:hAnsi="Times New Roman"/>
        </w:rPr>
      </w:pPr>
    </w:p>
    <w:p w14:paraId="263748ED" w14:textId="77777777" w:rsidR="00932B04" w:rsidRPr="00932B04" w:rsidRDefault="00932B04" w:rsidP="00932B04">
      <w:pPr>
        <w:pStyle w:val="ListParagraph"/>
        <w:numPr>
          <w:ilvl w:val="0"/>
          <w:numId w:val="8"/>
        </w:numPr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Use step 7 to show that the total wheel roll is </w:t>
      </w:r>
    </w:p>
    <w:p w14:paraId="31F56BB7" w14:textId="77777777" w:rsidR="00932B04" w:rsidRPr="00932B04" w:rsidRDefault="00932B04" w:rsidP="00932B04">
      <w:pPr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Total wheel roll </w:t>
      </w:r>
      <w:r w:rsidRPr="00932B04">
        <w:rPr>
          <w:rFonts w:ascii="Times New Roman" w:hAnsi="Times New Roman"/>
          <w:position w:val="-24"/>
        </w:rPr>
        <w:object w:dxaOrig="1140" w:dyaOrig="615" w14:anchorId="18AE7552">
          <v:shape id="_x0000_i1217" type="#_x0000_t75" style="width:57pt;height:30.75pt" o:ole="">
            <v:imagedata r:id="rId400" o:title=""/>
          </v:shape>
          <o:OLEObject Type="Embed" ProgID="Equation.DSMT4" ShapeID="_x0000_i1217" DrawAspect="Content" ObjectID="_1538900727" r:id="rId401"/>
        </w:object>
      </w:r>
    </w:p>
    <w:p w14:paraId="2FC8A294" w14:textId="77777777" w:rsidR="00932B04" w:rsidRPr="00932B04" w:rsidRDefault="00932B04" w:rsidP="00932B04">
      <w:pPr>
        <w:rPr>
          <w:rFonts w:ascii="Times New Roman" w:hAnsi="Times New Roman"/>
        </w:rPr>
      </w:pPr>
      <w:r w:rsidRPr="00932B04">
        <w:rPr>
          <w:rFonts w:ascii="Times New Roman" w:hAnsi="Times New Roman"/>
        </w:rPr>
        <w:t>Answer: This is a proof; therefore, no answer is provided.</w:t>
      </w:r>
    </w:p>
    <w:p w14:paraId="2737A077" w14:textId="6F0F7E96" w:rsidR="00932B04" w:rsidRPr="00932B04" w:rsidRDefault="00932B04" w:rsidP="00932B04">
      <w:pPr>
        <w:rPr>
          <w:rFonts w:ascii="Times New Roman" w:hAnsi="Times New Roman"/>
          <w:b/>
        </w:rPr>
      </w:pPr>
    </w:p>
    <w:p w14:paraId="29B987B0" w14:textId="77777777" w:rsidR="00AF7D4F" w:rsidRDefault="00AF7D4F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02822163" w14:textId="7E194002" w:rsidR="00932B04" w:rsidRPr="00932B04" w:rsidRDefault="00932B04" w:rsidP="00932B04">
      <w:pPr>
        <w:rPr>
          <w:rFonts w:ascii="Times New Roman" w:hAnsi="Times New Roman"/>
          <w:b/>
        </w:rPr>
      </w:pPr>
      <w:r w:rsidRPr="00932B04">
        <w:rPr>
          <w:rFonts w:ascii="Times New Roman" w:hAnsi="Times New Roman"/>
          <w:b/>
        </w:rPr>
        <w:lastRenderedPageBreak/>
        <w:t xml:space="preserve">It took a bit of work, but this equation says that the variable of integration </w:t>
      </w:r>
      <w:r w:rsidRPr="00932B04">
        <w:rPr>
          <w:rFonts w:ascii="Times New Roman" w:hAnsi="Times New Roman"/>
          <w:b/>
          <w:i/>
        </w:rPr>
        <w:t>Y</w:t>
      </w:r>
      <w:r w:rsidRPr="00932B04">
        <w:rPr>
          <w:rFonts w:ascii="Times New Roman" w:hAnsi="Times New Roman"/>
          <w:b/>
        </w:rPr>
        <w:t xml:space="preserve"> in step 3 can be replaced with </w:t>
      </w:r>
      <w:r w:rsidRPr="00932B04">
        <w:rPr>
          <w:rFonts w:ascii="Times New Roman" w:hAnsi="Times New Roman"/>
          <w:b/>
          <w:i/>
        </w:rPr>
        <w:t>y</w:t>
      </w:r>
      <w:r w:rsidRPr="00932B04">
        <w:rPr>
          <w:rFonts w:ascii="Times New Roman" w:hAnsi="Times New Roman"/>
          <w:b/>
        </w:rPr>
        <w:t>.</w:t>
      </w:r>
    </w:p>
    <w:p w14:paraId="2D482095" w14:textId="77777777" w:rsidR="00932B04" w:rsidRPr="00932B04" w:rsidRDefault="00932B04" w:rsidP="00932B04">
      <w:pPr>
        <w:pStyle w:val="ListParagraph"/>
        <w:numPr>
          <w:ilvl w:val="0"/>
          <w:numId w:val="8"/>
        </w:numPr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Use Green’s theorem to show that the area of </w:t>
      </w:r>
      <w:r w:rsidRPr="00932B04">
        <w:rPr>
          <w:rFonts w:ascii="Times New Roman" w:hAnsi="Times New Roman"/>
          <w:i/>
        </w:rPr>
        <w:t>D</w:t>
      </w:r>
      <w:r w:rsidRPr="00932B04">
        <w:rPr>
          <w:rFonts w:ascii="Times New Roman" w:hAnsi="Times New Roman"/>
        </w:rPr>
        <w:t xml:space="preserve"> is </w:t>
      </w:r>
      <w:r w:rsidRPr="00932B04">
        <w:rPr>
          <w:rFonts w:ascii="Times New Roman" w:hAnsi="Times New Roman"/>
          <w:position w:val="-18"/>
        </w:rPr>
        <w:object w:dxaOrig="750" w:dyaOrig="465" w14:anchorId="77D79138">
          <v:shape id="_x0000_i1218" type="#_x0000_t75" style="width:37.5pt;height:23.25pt" o:ole="">
            <v:imagedata r:id="rId402" o:title=""/>
          </v:shape>
          <o:OLEObject Type="Embed" ProgID="Equation.DSMT4" ShapeID="_x0000_i1218" DrawAspect="Content" ObjectID="_1538900728" r:id="rId403"/>
        </w:object>
      </w:r>
      <w:r w:rsidRPr="00932B04">
        <w:rPr>
          <w:rFonts w:ascii="Times New Roman" w:hAnsi="Times New Roman"/>
        </w:rPr>
        <w:t xml:space="preserve"> The logic is similar to the logic used to show that the area of </w:t>
      </w:r>
      <w:r w:rsidRPr="00932B04">
        <w:rPr>
          <w:rFonts w:ascii="Times New Roman" w:hAnsi="Times New Roman"/>
          <w:position w:val="-24"/>
        </w:rPr>
        <w:object w:dxaOrig="2055" w:dyaOrig="615" w14:anchorId="23EB07A8">
          <v:shape id="_x0000_i1219" type="#_x0000_t75" style="width:102.75pt;height:30.75pt" o:ole="">
            <v:imagedata r:id="rId404" o:title=""/>
          </v:shape>
          <o:OLEObject Type="Embed" ProgID="Equation.DSMT4" ShapeID="_x0000_i1219" DrawAspect="Content" ObjectID="_1538900729" r:id="rId405"/>
        </w:object>
      </w:r>
    </w:p>
    <w:p w14:paraId="67F17720" w14:textId="77777777" w:rsidR="00932B04" w:rsidRPr="00932B04" w:rsidRDefault="00932B04" w:rsidP="00932B04">
      <w:pPr>
        <w:rPr>
          <w:rFonts w:ascii="Times New Roman" w:hAnsi="Times New Roman"/>
        </w:rPr>
      </w:pPr>
      <w:r w:rsidRPr="00932B04">
        <w:rPr>
          <w:rFonts w:ascii="Times New Roman" w:hAnsi="Times New Roman"/>
        </w:rPr>
        <w:t>Answer: This is a proof; therefore, no answer is provided.</w:t>
      </w:r>
    </w:p>
    <w:p w14:paraId="3573E94E" w14:textId="77777777" w:rsidR="00932B04" w:rsidRPr="00932B04" w:rsidRDefault="00932B04" w:rsidP="00932B04">
      <w:pPr>
        <w:pStyle w:val="ListParagraph"/>
        <w:rPr>
          <w:rFonts w:ascii="Times New Roman" w:hAnsi="Times New Roman"/>
        </w:rPr>
      </w:pPr>
    </w:p>
    <w:p w14:paraId="4316B252" w14:textId="77777777" w:rsidR="00932B04" w:rsidRPr="00932B04" w:rsidRDefault="00932B04" w:rsidP="00932B04">
      <w:pPr>
        <w:pStyle w:val="ListParagraph"/>
        <w:numPr>
          <w:ilvl w:val="0"/>
          <w:numId w:val="8"/>
        </w:numPr>
        <w:rPr>
          <w:rFonts w:ascii="Times New Roman" w:hAnsi="Times New Roman"/>
        </w:rPr>
      </w:pPr>
      <w:r w:rsidRPr="00932B04">
        <w:rPr>
          <w:rFonts w:ascii="Times New Roman" w:hAnsi="Times New Roman"/>
        </w:rPr>
        <w:t xml:space="preserve">Conclude that the area of </w:t>
      </w:r>
      <w:r w:rsidRPr="00932B04">
        <w:rPr>
          <w:rFonts w:ascii="Times New Roman" w:hAnsi="Times New Roman"/>
          <w:i/>
        </w:rPr>
        <w:t>D</w:t>
      </w:r>
      <w:r w:rsidRPr="00932B04">
        <w:rPr>
          <w:rFonts w:ascii="Times New Roman" w:hAnsi="Times New Roman"/>
        </w:rPr>
        <w:t xml:space="preserve"> equals the length of the tracer arm multiplied by the total rolling distance of the wheel. </w:t>
      </w:r>
    </w:p>
    <w:p w14:paraId="3ACA37A4" w14:textId="77777777" w:rsidR="00932B04" w:rsidRPr="00932B04" w:rsidRDefault="00932B04" w:rsidP="00932B04">
      <w:pPr>
        <w:rPr>
          <w:rFonts w:ascii="Times New Roman" w:hAnsi="Times New Roman"/>
        </w:rPr>
      </w:pPr>
      <w:r w:rsidRPr="00932B04">
        <w:rPr>
          <w:rFonts w:ascii="Times New Roman" w:hAnsi="Times New Roman"/>
        </w:rPr>
        <w:t>Answer: This is a proof; therefore, no answer is provided.</w:t>
      </w:r>
    </w:p>
    <w:p w14:paraId="7AC57467" w14:textId="77777777" w:rsidR="00932B04" w:rsidRPr="00932B04" w:rsidRDefault="00932B04" w:rsidP="00932B04">
      <w:pPr>
        <w:pStyle w:val="ListParagraph"/>
        <w:rPr>
          <w:rFonts w:ascii="Times New Roman" w:hAnsi="Times New Roman"/>
        </w:rPr>
      </w:pPr>
    </w:p>
    <w:p w14:paraId="7E6213C1" w14:textId="77777777" w:rsidR="00932B04" w:rsidRPr="00932B04" w:rsidRDefault="00932B04" w:rsidP="00932B04">
      <w:pPr>
        <w:tabs>
          <w:tab w:val="left" w:pos="1080"/>
        </w:tabs>
        <w:rPr>
          <w:rFonts w:ascii="Times New Roman" w:hAnsi="Times New Roman"/>
        </w:rPr>
      </w:pPr>
    </w:p>
    <w:p w14:paraId="139CDAA9" w14:textId="77777777" w:rsidR="00932B04" w:rsidRPr="00932B04" w:rsidRDefault="00932B04" w:rsidP="00932B04">
      <w:pPr>
        <w:tabs>
          <w:tab w:val="left" w:pos="1080"/>
        </w:tabs>
        <w:rPr>
          <w:rFonts w:ascii="Times New Roman" w:hAnsi="Times New Roman"/>
        </w:rPr>
      </w:pPr>
    </w:p>
    <w:p w14:paraId="5CA42CA2" w14:textId="5D9D800D" w:rsidR="00BA4D08" w:rsidRPr="00932B04" w:rsidRDefault="00945149" w:rsidP="00932B04">
      <w:pPr>
        <w:contextualSpacing/>
        <w:rPr>
          <w:rFonts w:ascii="Times New Roman" w:eastAsia="Calibri" w:hAnsi="Times New Roman"/>
        </w:rPr>
      </w:pPr>
      <w:r w:rsidRPr="00932B04">
        <w:rPr>
          <w:rFonts w:ascii="Times New Roman" w:hAnsi="Times New Roman"/>
        </w:rPr>
        <w:t>This file is copyright 2016, Rice University. All Rights Reserved.</w:t>
      </w:r>
    </w:p>
    <w:sectPr w:rsidR="00BA4D08" w:rsidRPr="00932B04" w:rsidSect="006022DA">
      <w:headerReference w:type="default" r:id="rId40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F1955AF" w14:textId="77777777" w:rsidR="007E3114" w:rsidRDefault="007E3114" w:rsidP="003B3F76">
      <w:r>
        <w:separator/>
      </w:r>
    </w:p>
  </w:endnote>
  <w:endnote w:type="continuationSeparator" w:id="0">
    <w:p w14:paraId="6FBF6CED" w14:textId="77777777" w:rsidR="007E3114" w:rsidRDefault="007E3114" w:rsidP="003B3F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0EA49B5" w14:textId="77777777" w:rsidR="007E3114" w:rsidRDefault="007E3114" w:rsidP="003B3F76">
      <w:r>
        <w:separator/>
      </w:r>
    </w:p>
  </w:footnote>
  <w:footnote w:type="continuationSeparator" w:id="0">
    <w:p w14:paraId="06C3779D" w14:textId="77777777" w:rsidR="007E3114" w:rsidRDefault="007E3114" w:rsidP="003B3F7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C4A758B" w14:textId="7784DF00" w:rsidR="005338F6" w:rsidRPr="005B7BD5" w:rsidRDefault="0075438C" w:rsidP="005338F6">
    <w:pPr>
      <w:tabs>
        <w:tab w:val="right" w:pos="9360"/>
      </w:tabs>
      <w:rPr>
        <w:rFonts w:ascii="Times New Roman" w:hAnsi="Times New Roman"/>
      </w:rPr>
    </w:pPr>
    <w:r>
      <w:rPr>
        <w:rFonts w:ascii="Times New Roman" w:hAnsi="Times New Roman"/>
      </w:rPr>
      <w:t xml:space="preserve">OpenStax </w:t>
    </w:r>
    <w:r>
      <w:rPr>
        <w:rFonts w:ascii="Times New Roman" w:hAnsi="Times New Roman"/>
        <w:i/>
      </w:rPr>
      <w:t>Calculus Volume 3</w:t>
    </w:r>
    <w:r w:rsidR="005338F6">
      <w:rPr>
        <w:rFonts w:ascii="Times New Roman" w:hAnsi="Times New Roman"/>
      </w:rPr>
      <w:tab/>
      <w:t>Instructor Answer and Solution Guide</w:t>
    </w:r>
  </w:p>
  <w:p w14:paraId="14ED2E8F" w14:textId="77777777" w:rsidR="005338F6" w:rsidRDefault="005338F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6D369E"/>
    <w:multiLevelType w:val="hybridMultilevel"/>
    <w:tmpl w:val="37D6911A"/>
    <w:lvl w:ilvl="0" w:tplc="E918B9CA">
      <w:start w:val="19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6137B8"/>
    <w:multiLevelType w:val="hybridMultilevel"/>
    <w:tmpl w:val="BD6445D4"/>
    <w:lvl w:ilvl="0" w:tplc="E3DACF60">
      <w:start w:val="15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DF3E79"/>
    <w:multiLevelType w:val="hybridMultilevel"/>
    <w:tmpl w:val="CA0CEC7E"/>
    <w:lvl w:ilvl="0" w:tplc="FEAEF43E">
      <w:start w:val="18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AB1852"/>
    <w:multiLevelType w:val="hybridMultilevel"/>
    <w:tmpl w:val="553C4048"/>
    <w:lvl w:ilvl="0" w:tplc="6B3C36D2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9DF57B5"/>
    <w:multiLevelType w:val="hybridMultilevel"/>
    <w:tmpl w:val="0EC87348"/>
    <w:lvl w:ilvl="0" w:tplc="45C2897C">
      <w:start w:val="18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6893493"/>
    <w:multiLevelType w:val="hybridMultilevel"/>
    <w:tmpl w:val="FA24DA00"/>
    <w:lvl w:ilvl="0" w:tplc="1F50B2FC">
      <w:start w:val="14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9CA1C37"/>
    <w:multiLevelType w:val="hybridMultilevel"/>
    <w:tmpl w:val="5FDA9604"/>
    <w:lvl w:ilvl="0" w:tplc="37CAAF9E">
      <w:start w:val="19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FD011BF"/>
    <w:multiLevelType w:val="hybridMultilevel"/>
    <w:tmpl w:val="F7089D82"/>
    <w:lvl w:ilvl="0" w:tplc="1CC4D9BE">
      <w:start w:val="19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0"/>
  </w:num>
  <w:num w:numId="5">
    <w:abstractNumId w:val="6"/>
  </w:num>
  <w:num w:numId="6">
    <w:abstractNumId w:val="7"/>
  </w:num>
  <w:num w:numId="7">
    <w:abstractNumId w:val="1"/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4B77"/>
    <w:rsid w:val="00002924"/>
    <w:rsid w:val="00002AE2"/>
    <w:rsid w:val="00002CC4"/>
    <w:rsid w:val="00006D84"/>
    <w:rsid w:val="00017FF5"/>
    <w:rsid w:val="00020790"/>
    <w:rsid w:val="00026F3C"/>
    <w:rsid w:val="00033A20"/>
    <w:rsid w:val="0003566E"/>
    <w:rsid w:val="0004212A"/>
    <w:rsid w:val="0004465A"/>
    <w:rsid w:val="000519E8"/>
    <w:rsid w:val="00057CC1"/>
    <w:rsid w:val="000603D9"/>
    <w:rsid w:val="00060BFE"/>
    <w:rsid w:val="0006191F"/>
    <w:rsid w:val="00063DD4"/>
    <w:rsid w:val="00077534"/>
    <w:rsid w:val="00083E31"/>
    <w:rsid w:val="000858EB"/>
    <w:rsid w:val="000958AE"/>
    <w:rsid w:val="00097D2A"/>
    <w:rsid w:val="000A0CB9"/>
    <w:rsid w:val="000A0E03"/>
    <w:rsid w:val="000A2EF5"/>
    <w:rsid w:val="000A43E3"/>
    <w:rsid w:val="000A57B4"/>
    <w:rsid w:val="000B14F1"/>
    <w:rsid w:val="000B239F"/>
    <w:rsid w:val="000B312E"/>
    <w:rsid w:val="000C62FC"/>
    <w:rsid w:val="000C6F67"/>
    <w:rsid w:val="000D0162"/>
    <w:rsid w:val="000E2549"/>
    <w:rsid w:val="000E5AA1"/>
    <w:rsid w:val="000E6593"/>
    <w:rsid w:val="000E77FA"/>
    <w:rsid w:val="000E7877"/>
    <w:rsid w:val="000E7F97"/>
    <w:rsid w:val="000F370C"/>
    <w:rsid w:val="000F4A20"/>
    <w:rsid w:val="00102087"/>
    <w:rsid w:val="00103C6F"/>
    <w:rsid w:val="00106EB0"/>
    <w:rsid w:val="001127B6"/>
    <w:rsid w:val="00112A56"/>
    <w:rsid w:val="00113443"/>
    <w:rsid w:val="00113462"/>
    <w:rsid w:val="001154DD"/>
    <w:rsid w:val="00123DF4"/>
    <w:rsid w:val="00125DE6"/>
    <w:rsid w:val="0012644A"/>
    <w:rsid w:val="001314FE"/>
    <w:rsid w:val="001344DC"/>
    <w:rsid w:val="0013455A"/>
    <w:rsid w:val="00135FF2"/>
    <w:rsid w:val="001368F5"/>
    <w:rsid w:val="00145441"/>
    <w:rsid w:val="001474B9"/>
    <w:rsid w:val="00151423"/>
    <w:rsid w:val="00152382"/>
    <w:rsid w:val="00154F6E"/>
    <w:rsid w:val="00160560"/>
    <w:rsid w:val="00160F57"/>
    <w:rsid w:val="00160FCF"/>
    <w:rsid w:val="001657D8"/>
    <w:rsid w:val="00173537"/>
    <w:rsid w:val="00173E6D"/>
    <w:rsid w:val="0017441E"/>
    <w:rsid w:val="00176AAF"/>
    <w:rsid w:val="0017771F"/>
    <w:rsid w:val="001A397D"/>
    <w:rsid w:val="001A39BC"/>
    <w:rsid w:val="001A3CE6"/>
    <w:rsid w:val="001A4148"/>
    <w:rsid w:val="001A59A1"/>
    <w:rsid w:val="001B0439"/>
    <w:rsid w:val="001B068B"/>
    <w:rsid w:val="001B12B4"/>
    <w:rsid w:val="001B2CD5"/>
    <w:rsid w:val="001B39C8"/>
    <w:rsid w:val="001B4231"/>
    <w:rsid w:val="001C0EC4"/>
    <w:rsid w:val="001C229A"/>
    <w:rsid w:val="001C62A4"/>
    <w:rsid w:val="001D0FC1"/>
    <w:rsid w:val="001D26B6"/>
    <w:rsid w:val="001D4833"/>
    <w:rsid w:val="001D5AA4"/>
    <w:rsid w:val="001E3907"/>
    <w:rsid w:val="001E3E47"/>
    <w:rsid w:val="001E55BC"/>
    <w:rsid w:val="001F4E4E"/>
    <w:rsid w:val="00210DE0"/>
    <w:rsid w:val="00211A5A"/>
    <w:rsid w:val="00212A51"/>
    <w:rsid w:val="00221B02"/>
    <w:rsid w:val="00223568"/>
    <w:rsid w:val="00232349"/>
    <w:rsid w:val="002326CA"/>
    <w:rsid w:val="00234A40"/>
    <w:rsid w:val="00235E94"/>
    <w:rsid w:val="002440DD"/>
    <w:rsid w:val="00245449"/>
    <w:rsid w:val="00252FF7"/>
    <w:rsid w:val="002545D9"/>
    <w:rsid w:val="002565E3"/>
    <w:rsid w:val="00261579"/>
    <w:rsid w:val="002638C7"/>
    <w:rsid w:val="002649FF"/>
    <w:rsid w:val="00273A58"/>
    <w:rsid w:val="00282DB7"/>
    <w:rsid w:val="00285AF8"/>
    <w:rsid w:val="002861BA"/>
    <w:rsid w:val="00287C0A"/>
    <w:rsid w:val="00293359"/>
    <w:rsid w:val="002963B4"/>
    <w:rsid w:val="0029738D"/>
    <w:rsid w:val="002A1387"/>
    <w:rsid w:val="002A3381"/>
    <w:rsid w:val="002A51AA"/>
    <w:rsid w:val="002A5F13"/>
    <w:rsid w:val="002A5F40"/>
    <w:rsid w:val="002B0E53"/>
    <w:rsid w:val="002B352B"/>
    <w:rsid w:val="002B3CAE"/>
    <w:rsid w:val="002C5F07"/>
    <w:rsid w:val="002D1239"/>
    <w:rsid w:val="002D3124"/>
    <w:rsid w:val="002E4ECB"/>
    <w:rsid w:val="002F0155"/>
    <w:rsid w:val="002F389D"/>
    <w:rsid w:val="002F7C41"/>
    <w:rsid w:val="00307367"/>
    <w:rsid w:val="00312067"/>
    <w:rsid w:val="00313ECB"/>
    <w:rsid w:val="00315BA4"/>
    <w:rsid w:val="00320F9E"/>
    <w:rsid w:val="0032386B"/>
    <w:rsid w:val="0033110B"/>
    <w:rsid w:val="00335EBA"/>
    <w:rsid w:val="003402F7"/>
    <w:rsid w:val="00340743"/>
    <w:rsid w:val="003448F5"/>
    <w:rsid w:val="00345BCE"/>
    <w:rsid w:val="003551B0"/>
    <w:rsid w:val="0035645F"/>
    <w:rsid w:val="00357609"/>
    <w:rsid w:val="00360193"/>
    <w:rsid w:val="00362D5D"/>
    <w:rsid w:val="00371CEE"/>
    <w:rsid w:val="0037307E"/>
    <w:rsid w:val="003755DF"/>
    <w:rsid w:val="00380A6C"/>
    <w:rsid w:val="00382A20"/>
    <w:rsid w:val="003857FB"/>
    <w:rsid w:val="00386BDA"/>
    <w:rsid w:val="00391FA0"/>
    <w:rsid w:val="00393561"/>
    <w:rsid w:val="00395B30"/>
    <w:rsid w:val="00396B28"/>
    <w:rsid w:val="003A5282"/>
    <w:rsid w:val="003A5503"/>
    <w:rsid w:val="003A57B3"/>
    <w:rsid w:val="003B3F76"/>
    <w:rsid w:val="003B45DA"/>
    <w:rsid w:val="003B58F6"/>
    <w:rsid w:val="003B7F45"/>
    <w:rsid w:val="003C15B3"/>
    <w:rsid w:val="003C1E2A"/>
    <w:rsid w:val="003D77A1"/>
    <w:rsid w:val="003E222F"/>
    <w:rsid w:val="003E5198"/>
    <w:rsid w:val="003E6980"/>
    <w:rsid w:val="003F428E"/>
    <w:rsid w:val="003F4BC9"/>
    <w:rsid w:val="003F788B"/>
    <w:rsid w:val="004028B2"/>
    <w:rsid w:val="00405111"/>
    <w:rsid w:val="004060D6"/>
    <w:rsid w:val="004064E3"/>
    <w:rsid w:val="0040650C"/>
    <w:rsid w:val="0040662E"/>
    <w:rsid w:val="004110FC"/>
    <w:rsid w:val="00411727"/>
    <w:rsid w:val="00415A56"/>
    <w:rsid w:val="00424E42"/>
    <w:rsid w:val="0043434F"/>
    <w:rsid w:val="00435BAE"/>
    <w:rsid w:val="004415E3"/>
    <w:rsid w:val="00442686"/>
    <w:rsid w:val="00443B03"/>
    <w:rsid w:val="00447622"/>
    <w:rsid w:val="00447A8F"/>
    <w:rsid w:val="00452842"/>
    <w:rsid w:val="00454F4E"/>
    <w:rsid w:val="00457ACE"/>
    <w:rsid w:val="00460073"/>
    <w:rsid w:val="00475A1D"/>
    <w:rsid w:val="00477B2B"/>
    <w:rsid w:val="00482543"/>
    <w:rsid w:val="0048455E"/>
    <w:rsid w:val="00485C2D"/>
    <w:rsid w:val="0048743C"/>
    <w:rsid w:val="004912A7"/>
    <w:rsid w:val="00497713"/>
    <w:rsid w:val="004A143B"/>
    <w:rsid w:val="004A700E"/>
    <w:rsid w:val="004B06C0"/>
    <w:rsid w:val="004B0AEC"/>
    <w:rsid w:val="004B2898"/>
    <w:rsid w:val="004B7852"/>
    <w:rsid w:val="004C40A6"/>
    <w:rsid w:val="004C63DF"/>
    <w:rsid w:val="004C799D"/>
    <w:rsid w:val="004D1125"/>
    <w:rsid w:val="004D5F7E"/>
    <w:rsid w:val="004D6FB5"/>
    <w:rsid w:val="004D71C4"/>
    <w:rsid w:val="004D7436"/>
    <w:rsid w:val="004E0636"/>
    <w:rsid w:val="004E386E"/>
    <w:rsid w:val="004E5E8F"/>
    <w:rsid w:val="004F2F9C"/>
    <w:rsid w:val="004F59CB"/>
    <w:rsid w:val="004F6BA4"/>
    <w:rsid w:val="005053AA"/>
    <w:rsid w:val="00506B9A"/>
    <w:rsid w:val="005107E4"/>
    <w:rsid w:val="005211E8"/>
    <w:rsid w:val="00524283"/>
    <w:rsid w:val="00530BEF"/>
    <w:rsid w:val="005338F6"/>
    <w:rsid w:val="005406B2"/>
    <w:rsid w:val="00541D3D"/>
    <w:rsid w:val="005422B6"/>
    <w:rsid w:val="00544BDF"/>
    <w:rsid w:val="00546711"/>
    <w:rsid w:val="00560C6C"/>
    <w:rsid w:val="00565AF6"/>
    <w:rsid w:val="00565EAF"/>
    <w:rsid w:val="00567A6C"/>
    <w:rsid w:val="00567A6F"/>
    <w:rsid w:val="005722D1"/>
    <w:rsid w:val="00574252"/>
    <w:rsid w:val="00580A1E"/>
    <w:rsid w:val="00584CDB"/>
    <w:rsid w:val="00590BEC"/>
    <w:rsid w:val="005953C6"/>
    <w:rsid w:val="005A0FFE"/>
    <w:rsid w:val="005A2E07"/>
    <w:rsid w:val="005A4434"/>
    <w:rsid w:val="005A4EC1"/>
    <w:rsid w:val="005B07E8"/>
    <w:rsid w:val="005B2769"/>
    <w:rsid w:val="005B4C83"/>
    <w:rsid w:val="005C074D"/>
    <w:rsid w:val="005C118D"/>
    <w:rsid w:val="005C3B2D"/>
    <w:rsid w:val="005C3B8D"/>
    <w:rsid w:val="005C591C"/>
    <w:rsid w:val="005C6A47"/>
    <w:rsid w:val="005E39E2"/>
    <w:rsid w:val="005F1A68"/>
    <w:rsid w:val="005F233B"/>
    <w:rsid w:val="005F3417"/>
    <w:rsid w:val="005F4F64"/>
    <w:rsid w:val="006022DA"/>
    <w:rsid w:val="006134E4"/>
    <w:rsid w:val="00632640"/>
    <w:rsid w:val="00633BC0"/>
    <w:rsid w:val="00636FCB"/>
    <w:rsid w:val="0064166A"/>
    <w:rsid w:val="006433C9"/>
    <w:rsid w:val="00645136"/>
    <w:rsid w:val="00654A09"/>
    <w:rsid w:val="00654BFD"/>
    <w:rsid w:val="00655448"/>
    <w:rsid w:val="00655726"/>
    <w:rsid w:val="00656101"/>
    <w:rsid w:val="00664575"/>
    <w:rsid w:val="00665B61"/>
    <w:rsid w:val="006702F6"/>
    <w:rsid w:val="00680524"/>
    <w:rsid w:val="006816FD"/>
    <w:rsid w:val="00686776"/>
    <w:rsid w:val="00692514"/>
    <w:rsid w:val="00693A91"/>
    <w:rsid w:val="006A5BAA"/>
    <w:rsid w:val="006A6517"/>
    <w:rsid w:val="006A7198"/>
    <w:rsid w:val="006A71A9"/>
    <w:rsid w:val="006B2723"/>
    <w:rsid w:val="006B7F17"/>
    <w:rsid w:val="006C0392"/>
    <w:rsid w:val="006C1619"/>
    <w:rsid w:val="006D2E71"/>
    <w:rsid w:val="006D3B34"/>
    <w:rsid w:val="006D67A3"/>
    <w:rsid w:val="006D7405"/>
    <w:rsid w:val="006E09AE"/>
    <w:rsid w:val="006E0DEC"/>
    <w:rsid w:val="006E3E19"/>
    <w:rsid w:val="006F09DC"/>
    <w:rsid w:val="006F2435"/>
    <w:rsid w:val="006F4E9F"/>
    <w:rsid w:val="00701861"/>
    <w:rsid w:val="00701F37"/>
    <w:rsid w:val="00705CF5"/>
    <w:rsid w:val="00710F38"/>
    <w:rsid w:val="00712C5F"/>
    <w:rsid w:val="007130FB"/>
    <w:rsid w:val="007179C6"/>
    <w:rsid w:val="00722C85"/>
    <w:rsid w:val="00722DC6"/>
    <w:rsid w:val="00725B42"/>
    <w:rsid w:val="007330F7"/>
    <w:rsid w:val="00734E72"/>
    <w:rsid w:val="00737DF8"/>
    <w:rsid w:val="00750073"/>
    <w:rsid w:val="00753145"/>
    <w:rsid w:val="0075438C"/>
    <w:rsid w:val="00756572"/>
    <w:rsid w:val="00756DD3"/>
    <w:rsid w:val="00756F56"/>
    <w:rsid w:val="00760238"/>
    <w:rsid w:val="00763E04"/>
    <w:rsid w:val="00770893"/>
    <w:rsid w:val="007728B6"/>
    <w:rsid w:val="00773F8C"/>
    <w:rsid w:val="007761EE"/>
    <w:rsid w:val="00784262"/>
    <w:rsid w:val="007845C3"/>
    <w:rsid w:val="0078509D"/>
    <w:rsid w:val="00791FEC"/>
    <w:rsid w:val="0079414B"/>
    <w:rsid w:val="007A4BF3"/>
    <w:rsid w:val="007B0946"/>
    <w:rsid w:val="007B2952"/>
    <w:rsid w:val="007B3739"/>
    <w:rsid w:val="007B4AF5"/>
    <w:rsid w:val="007C150C"/>
    <w:rsid w:val="007C395B"/>
    <w:rsid w:val="007C5453"/>
    <w:rsid w:val="007D1F19"/>
    <w:rsid w:val="007D3840"/>
    <w:rsid w:val="007E3114"/>
    <w:rsid w:val="007F636B"/>
    <w:rsid w:val="00806597"/>
    <w:rsid w:val="00810BB2"/>
    <w:rsid w:val="00812BB0"/>
    <w:rsid w:val="00815ED5"/>
    <w:rsid w:val="0081756E"/>
    <w:rsid w:val="00824FAC"/>
    <w:rsid w:val="008301AE"/>
    <w:rsid w:val="00830322"/>
    <w:rsid w:val="00832065"/>
    <w:rsid w:val="00832651"/>
    <w:rsid w:val="00832CC5"/>
    <w:rsid w:val="00834035"/>
    <w:rsid w:val="00854B7E"/>
    <w:rsid w:val="00855910"/>
    <w:rsid w:val="008617B7"/>
    <w:rsid w:val="0086182C"/>
    <w:rsid w:val="008621A6"/>
    <w:rsid w:val="008629D6"/>
    <w:rsid w:val="00862DFD"/>
    <w:rsid w:val="008755C0"/>
    <w:rsid w:val="00877288"/>
    <w:rsid w:val="008808FB"/>
    <w:rsid w:val="00882690"/>
    <w:rsid w:val="00886EE4"/>
    <w:rsid w:val="00892855"/>
    <w:rsid w:val="00893CA9"/>
    <w:rsid w:val="008962C2"/>
    <w:rsid w:val="0089677F"/>
    <w:rsid w:val="00896893"/>
    <w:rsid w:val="008A0852"/>
    <w:rsid w:val="008A3DF4"/>
    <w:rsid w:val="008A5381"/>
    <w:rsid w:val="008B0F17"/>
    <w:rsid w:val="008B0FD0"/>
    <w:rsid w:val="008B39A7"/>
    <w:rsid w:val="008B5625"/>
    <w:rsid w:val="008B5EA8"/>
    <w:rsid w:val="008C101C"/>
    <w:rsid w:val="008C13DA"/>
    <w:rsid w:val="008C45C7"/>
    <w:rsid w:val="008D3620"/>
    <w:rsid w:val="008D5DA0"/>
    <w:rsid w:val="008D6CB1"/>
    <w:rsid w:val="008E28AC"/>
    <w:rsid w:val="008E7C44"/>
    <w:rsid w:val="008F0B4F"/>
    <w:rsid w:val="008F0EAB"/>
    <w:rsid w:val="008F21B1"/>
    <w:rsid w:val="008F34CF"/>
    <w:rsid w:val="008F732D"/>
    <w:rsid w:val="009135F1"/>
    <w:rsid w:val="0092405D"/>
    <w:rsid w:val="00927182"/>
    <w:rsid w:val="00932B04"/>
    <w:rsid w:val="00937203"/>
    <w:rsid w:val="009421A4"/>
    <w:rsid w:val="00942F14"/>
    <w:rsid w:val="00945149"/>
    <w:rsid w:val="00952CF6"/>
    <w:rsid w:val="00963458"/>
    <w:rsid w:val="009656D6"/>
    <w:rsid w:val="0096648F"/>
    <w:rsid w:val="0096784D"/>
    <w:rsid w:val="00973861"/>
    <w:rsid w:val="009763CE"/>
    <w:rsid w:val="00976CB2"/>
    <w:rsid w:val="00981574"/>
    <w:rsid w:val="00994AA3"/>
    <w:rsid w:val="009A242F"/>
    <w:rsid w:val="009A53AA"/>
    <w:rsid w:val="009A6DF9"/>
    <w:rsid w:val="009A73CC"/>
    <w:rsid w:val="009A7F8E"/>
    <w:rsid w:val="009B1416"/>
    <w:rsid w:val="009C4B47"/>
    <w:rsid w:val="009D3E10"/>
    <w:rsid w:val="009D3F4C"/>
    <w:rsid w:val="009D5970"/>
    <w:rsid w:val="009D72B3"/>
    <w:rsid w:val="009E476E"/>
    <w:rsid w:val="009E6B2C"/>
    <w:rsid w:val="00A00804"/>
    <w:rsid w:val="00A00BA7"/>
    <w:rsid w:val="00A053D4"/>
    <w:rsid w:val="00A06DDA"/>
    <w:rsid w:val="00A072A9"/>
    <w:rsid w:val="00A14449"/>
    <w:rsid w:val="00A14479"/>
    <w:rsid w:val="00A14810"/>
    <w:rsid w:val="00A162FF"/>
    <w:rsid w:val="00A24954"/>
    <w:rsid w:val="00A24BE5"/>
    <w:rsid w:val="00A24D72"/>
    <w:rsid w:val="00A3005B"/>
    <w:rsid w:val="00A306FE"/>
    <w:rsid w:val="00A32E95"/>
    <w:rsid w:val="00A32F27"/>
    <w:rsid w:val="00A33A20"/>
    <w:rsid w:val="00A35DE7"/>
    <w:rsid w:val="00A40D83"/>
    <w:rsid w:val="00A46F8C"/>
    <w:rsid w:val="00A5161C"/>
    <w:rsid w:val="00A61EA2"/>
    <w:rsid w:val="00A66FA8"/>
    <w:rsid w:val="00A67EAA"/>
    <w:rsid w:val="00A71172"/>
    <w:rsid w:val="00A76DCC"/>
    <w:rsid w:val="00A81508"/>
    <w:rsid w:val="00A84DA9"/>
    <w:rsid w:val="00A875C2"/>
    <w:rsid w:val="00A91586"/>
    <w:rsid w:val="00A958F5"/>
    <w:rsid w:val="00A95A9C"/>
    <w:rsid w:val="00A96ADD"/>
    <w:rsid w:val="00AA6EF9"/>
    <w:rsid w:val="00AB13F2"/>
    <w:rsid w:val="00AB423F"/>
    <w:rsid w:val="00AB5B0A"/>
    <w:rsid w:val="00AB6E33"/>
    <w:rsid w:val="00AC0879"/>
    <w:rsid w:val="00AC287C"/>
    <w:rsid w:val="00AC3C57"/>
    <w:rsid w:val="00AD0AED"/>
    <w:rsid w:val="00AD212A"/>
    <w:rsid w:val="00AD7FA9"/>
    <w:rsid w:val="00AE1AFF"/>
    <w:rsid w:val="00AE4B77"/>
    <w:rsid w:val="00AE57DF"/>
    <w:rsid w:val="00AE5F3E"/>
    <w:rsid w:val="00AF27A4"/>
    <w:rsid w:val="00AF63BA"/>
    <w:rsid w:val="00AF7D4F"/>
    <w:rsid w:val="00B04F00"/>
    <w:rsid w:val="00B05587"/>
    <w:rsid w:val="00B11455"/>
    <w:rsid w:val="00B15455"/>
    <w:rsid w:val="00B16CD9"/>
    <w:rsid w:val="00B244BD"/>
    <w:rsid w:val="00B36529"/>
    <w:rsid w:val="00B4325D"/>
    <w:rsid w:val="00B43CBC"/>
    <w:rsid w:val="00B465B8"/>
    <w:rsid w:val="00B50CE8"/>
    <w:rsid w:val="00B550A9"/>
    <w:rsid w:val="00B578BF"/>
    <w:rsid w:val="00B642D6"/>
    <w:rsid w:val="00B6584D"/>
    <w:rsid w:val="00B73019"/>
    <w:rsid w:val="00B808CE"/>
    <w:rsid w:val="00B80C83"/>
    <w:rsid w:val="00B90760"/>
    <w:rsid w:val="00B96CBE"/>
    <w:rsid w:val="00BA1153"/>
    <w:rsid w:val="00BA21CA"/>
    <w:rsid w:val="00BA2376"/>
    <w:rsid w:val="00BA3DBD"/>
    <w:rsid w:val="00BA4D08"/>
    <w:rsid w:val="00BB2CCE"/>
    <w:rsid w:val="00BB4D9D"/>
    <w:rsid w:val="00BB4E05"/>
    <w:rsid w:val="00BB50D7"/>
    <w:rsid w:val="00BB55FE"/>
    <w:rsid w:val="00BC325D"/>
    <w:rsid w:val="00BC6154"/>
    <w:rsid w:val="00BD58A4"/>
    <w:rsid w:val="00BD6E67"/>
    <w:rsid w:val="00BD6F12"/>
    <w:rsid w:val="00BD75FC"/>
    <w:rsid w:val="00BE1A76"/>
    <w:rsid w:val="00BE566E"/>
    <w:rsid w:val="00BE576A"/>
    <w:rsid w:val="00BF4737"/>
    <w:rsid w:val="00C0102B"/>
    <w:rsid w:val="00C06E5D"/>
    <w:rsid w:val="00C07980"/>
    <w:rsid w:val="00C11BE6"/>
    <w:rsid w:val="00C11BFD"/>
    <w:rsid w:val="00C121EA"/>
    <w:rsid w:val="00C1267E"/>
    <w:rsid w:val="00C12B3F"/>
    <w:rsid w:val="00C1325B"/>
    <w:rsid w:val="00C13657"/>
    <w:rsid w:val="00C159B8"/>
    <w:rsid w:val="00C24EF7"/>
    <w:rsid w:val="00C2627C"/>
    <w:rsid w:val="00C2777B"/>
    <w:rsid w:val="00C304DF"/>
    <w:rsid w:val="00C30987"/>
    <w:rsid w:val="00C30B12"/>
    <w:rsid w:val="00C31B92"/>
    <w:rsid w:val="00C44065"/>
    <w:rsid w:val="00C452E8"/>
    <w:rsid w:val="00C47F3C"/>
    <w:rsid w:val="00C61FED"/>
    <w:rsid w:val="00C64680"/>
    <w:rsid w:val="00C64E7A"/>
    <w:rsid w:val="00C65B7C"/>
    <w:rsid w:val="00C6742E"/>
    <w:rsid w:val="00C70354"/>
    <w:rsid w:val="00C7272D"/>
    <w:rsid w:val="00C72A54"/>
    <w:rsid w:val="00C775F7"/>
    <w:rsid w:val="00C80585"/>
    <w:rsid w:val="00C905B1"/>
    <w:rsid w:val="00C90D05"/>
    <w:rsid w:val="00CB1699"/>
    <w:rsid w:val="00CC242A"/>
    <w:rsid w:val="00CC488D"/>
    <w:rsid w:val="00CC4F9A"/>
    <w:rsid w:val="00CC51DC"/>
    <w:rsid w:val="00CD06FB"/>
    <w:rsid w:val="00CD0F59"/>
    <w:rsid w:val="00CD1624"/>
    <w:rsid w:val="00CE13F1"/>
    <w:rsid w:val="00CE28D1"/>
    <w:rsid w:val="00CE4C5B"/>
    <w:rsid w:val="00CE74F0"/>
    <w:rsid w:val="00CF54AA"/>
    <w:rsid w:val="00D12567"/>
    <w:rsid w:val="00D146B9"/>
    <w:rsid w:val="00D22CD2"/>
    <w:rsid w:val="00D305B1"/>
    <w:rsid w:val="00D30DB7"/>
    <w:rsid w:val="00D31B22"/>
    <w:rsid w:val="00D31B98"/>
    <w:rsid w:val="00D32D23"/>
    <w:rsid w:val="00D34FBA"/>
    <w:rsid w:val="00D35C5B"/>
    <w:rsid w:val="00D35EC8"/>
    <w:rsid w:val="00D36B10"/>
    <w:rsid w:val="00D42E6E"/>
    <w:rsid w:val="00D44D08"/>
    <w:rsid w:val="00D46772"/>
    <w:rsid w:val="00D50470"/>
    <w:rsid w:val="00D50AC5"/>
    <w:rsid w:val="00D61240"/>
    <w:rsid w:val="00D7795B"/>
    <w:rsid w:val="00D826D7"/>
    <w:rsid w:val="00D87254"/>
    <w:rsid w:val="00D9210B"/>
    <w:rsid w:val="00D92C31"/>
    <w:rsid w:val="00D93AF7"/>
    <w:rsid w:val="00D9790B"/>
    <w:rsid w:val="00DA6947"/>
    <w:rsid w:val="00DB01F6"/>
    <w:rsid w:val="00DB091D"/>
    <w:rsid w:val="00DB0EE9"/>
    <w:rsid w:val="00DB7166"/>
    <w:rsid w:val="00DB7E37"/>
    <w:rsid w:val="00DC0058"/>
    <w:rsid w:val="00DD00C2"/>
    <w:rsid w:val="00DD13B6"/>
    <w:rsid w:val="00DD3675"/>
    <w:rsid w:val="00DD494D"/>
    <w:rsid w:val="00DD760F"/>
    <w:rsid w:val="00DE1BE4"/>
    <w:rsid w:val="00DE2A92"/>
    <w:rsid w:val="00DE6A54"/>
    <w:rsid w:val="00DE7767"/>
    <w:rsid w:val="00DF0DCA"/>
    <w:rsid w:val="00DF5FBF"/>
    <w:rsid w:val="00E02094"/>
    <w:rsid w:val="00E053B5"/>
    <w:rsid w:val="00E15958"/>
    <w:rsid w:val="00E16C1F"/>
    <w:rsid w:val="00E1747C"/>
    <w:rsid w:val="00E17DBC"/>
    <w:rsid w:val="00E224E0"/>
    <w:rsid w:val="00E24364"/>
    <w:rsid w:val="00E328C5"/>
    <w:rsid w:val="00E42D6D"/>
    <w:rsid w:val="00E438D2"/>
    <w:rsid w:val="00E44461"/>
    <w:rsid w:val="00E52F3F"/>
    <w:rsid w:val="00E53129"/>
    <w:rsid w:val="00E61971"/>
    <w:rsid w:val="00E63EF0"/>
    <w:rsid w:val="00E65AC8"/>
    <w:rsid w:val="00E71EF3"/>
    <w:rsid w:val="00E819B2"/>
    <w:rsid w:val="00E81BFB"/>
    <w:rsid w:val="00E81F44"/>
    <w:rsid w:val="00E84190"/>
    <w:rsid w:val="00E85CC6"/>
    <w:rsid w:val="00E92D33"/>
    <w:rsid w:val="00E9592C"/>
    <w:rsid w:val="00E961B1"/>
    <w:rsid w:val="00EA00BB"/>
    <w:rsid w:val="00EA380F"/>
    <w:rsid w:val="00EA70FB"/>
    <w:rsid w:val="00EB0052"/>
    <w:rsid w:val="00EB3774"/>
    <w:rsid w:val="00EB4B43"/>
    <w:rsid w:val="00EB7E9B"/>
    <w:rsid w:val="00EC69D0"/>
    <w:rsid w:val="00EC72CD"/>
    <w:rsid w:val="00ED426C"/>
    <w:rsid w:val="00ED7649"/>
    <w:rsid w:val="00EE004A"/>
    <w:rsid w:val="00EE40A9"/>
    <w:rsid w:val="00EF255F"/>
    <w:rsid w:val="00EF680F"/>
    <w:rsid w:val="00F0084F"/>
    <w:rsid w:val="00F03C9E"/>
    <w:rsid w:val="00F070FC"/>
    <w:rsid w:val="00F10FA4"/>
    <w:rsid w:val="00F12852"/>
    <w:rsid w:val="00F145EC"/>
    <w:rsid w:val="00F17A69"/>
    <w:rsid w:val="00F20131"/>
    <w:rsid w:val="00F20A7E"/>
    <w:rsid w:val="00F325BB"/>
    <w:rsid w:val="00F34ABE"/>
    <w:rsid w:val="00F34B86"/>
    <w:rsid w:val="00F35EE3"/>
    <w:rsid w:val="00F36A85"/>
    <w:rsid w:val="00F43F34"/>
    <w:rsid w:val="00F44BF0"/>
    <w:rsid w:val="00F52FE5"/>
    <w:rsid w:val="00F53D40"/>
    <w:rsid w:val="00F56E3B"/>
    <w:rsid w:val="00F57B71"/>
    <w:rsid w:val="00F63DC5"/>
    <w:rsid w:val="00F65425"/>
    <w:rsid w:val="00F679E2"/>
    <w:rsid w:val="00F70DAF"/>
    <w:rsid w:val="00F73E14"/>
    <w:rsid w:val="00F73F3B"/>
    <w:rsid w:val="00F75FCF"/>
    <w:rsid w:val="00F77C31"/>
    <w:rsid w:val="00F823F6"/>
    <w:rsid w:val="00F858DE"/>
    <w:rsid w:val="00F861C5"/>
    <w:rsid w:val="00F94BA5"/>
    <w:rsid w:val="00F967D2"/>
    <w:rsid w:val="00F97128"/>
    <w:rsid w:val="00FA3051"/>
    <w:rsid w:val="00FA5C09"/>
    <w:rsid w:val="00FB0846"/>
    <w:rsid w:val="00FB1EF9"/>
    <w:rsid w:val="00FB3344"/>
    <w:rsid w:val="00FC150C"/>
    <w:rsid w:val="00FD20D3"/>
    <w:rsid w:val="00FD378C"/>
    <w:rsid w:val="00FD4B6E"/>
    <w:rsid w:val="00FD518B"/>
    <w:rsid w:val="00FE4F11"/>
    <w:rsid w:val="00FF1377"/>
    <w:rsid w:val="00FF38AE"/>
    <w:rsid w:val="00FF59CD"/>
    <w:rsid w:val="00FF7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7D2D8B6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 w:val="0"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  <w:style w:type="paragraph" w:styleId="NoSpacing">
    <w:name w:val="No Spacing"/>
    <w:uiPriority w:val="1"/>
    <w:qFormat/>
    <w:rsid w:val="00BB50D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 w:val="0"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  <w:style w:type="paragraph" w:styleId="NoSpacing">
    <w:name w:val="No Spacing"/>
    <w:uiPriority w:val="1"/>
    <w:qFormat/>
    <w:rsid w:val="00BB50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137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37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1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616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0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8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51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jpeg"/><Relationship Id="rId299" Type="http://schemas.openxmlformats.org/officeDocument/2006/relationships/oleObject" Target="embeddings/oleObject142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9.wmf"/><Relationship Id="rId324" Type="http://schemas.openxmlformats.org/officeDocument/2006/relationships/image" Target="media/image162.wmf"/><Relationship Id="rId366" Type="http://schemas.openxmlformats.org/officeDocument/2006/relationships/image" Target="media/image183.wmf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6.bin"/><Relationship Id="rId268" Type="http://schemas.openxmlformats.org/officeDocument/2006/relationships/image" Target="media/image134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68.bin"/><Relationship Id="rId314" Type="http://schemas.openxmlformats.org/officeDocument/2006/relationships/image" Target="media/image157.wmf"/><Relationship Id="rId335" Type="http://schemas.openxmlformats.org/officeDocument/2006/relationships/oleObject" Target="embeddings/oleObject160.bin"/><Relationship Id="rId356" Type="http://schemas.openxmlformats.org/officeDocument/2006/relationships/image" Target="media/image178.wmf"/><Relationship Id="rId377" Type="http://schemas.openxmlformats.org/officeDocument/2006/relationships/oleObject" Target="embeddings/oleObject181.bin"/><Relationship Id="rId398" Type="http://schemas.openxmlformats.org/officeDocument/2006/relationships/image" Target="media/image199.wmf"/><Relationship Id="rId5" Type="http://schemas.openxmlformats.org/officeDocument/2006/relationships/settings" Target="settings.xml"/><Relationship Id="rId95" Type="http://schemas.openxmlformats.org/officeDocument/2006/relationships/image" Target="media/image45.jpeg"/><Relationship Id="rId160" Type="http://schemas.openxmlformats.org/officeDocument/2006/relationships/oleObject" Target="embeddings/oleObject73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1.bin"/><Relationship Id="rId237" Type="http://schemas.openxmlformats.org/officeDocument/2006/relationships/image" Target="media/image118.wmf"/><Relationship Id="rId402" Type="http://schemas.openxmlformats.org/officeDocument/2006/relationships/image" Target="media/image201.wmf"/><Relationship Id="rId258" Type="http://schemas.openxmlformats.org/officeDocument/2006/relationships/oleObject" Target="embeddings/oleObject122.bin"/><Relationship Id="rId279" Type="http://schemas.openxmlformats.org/officeDocument/2006/relationships/oleObject" Target="embeddings/oleObject132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8.wmf"/><Relationship Id="rId139" Type="http://schemas.openxmlformats.org/officeDocument/2006/relationships/oleObject" Target="embeddings/oleObject63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25" Type="http://schemas.openxmlformats.org/officeDocument/2006/relationships/oleObject" Target="embeddings/oleObject155.bin"/><Relationship Id="rId346" Type="http://schemas.openxmlformats.org/officeDocument/2006/relationships/image" Target="media/image173.wmf"/><Relationship Id="rId367" Type="http://schemas.openxmlformats.org/officeDocument/2006/relationships/oleObject" Target="embeddings/oleObject176.bin"/><Relationship Id="rId388" Type="http://schemas.openxmlformats.org/officeDocument/2006/relationships/image" Target="media/image194.wmf"/><Relationship Id="rId85" Type="http://schemas.openxmlformats.org/officeDocument/2006/relationships/image" Target="media/image40.wmf"/><Relationship Id="rId150" Type="http://schemas.openxmlformats.org/officeDocument/2006/relationships/image" Target="media/image74.wmf"/><Relationship Id="rId171" Type="http://schemas.openxmlformats.org/officeDocument/2006/relationships/image" Target="media/image85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17.bin"/><Relationship Id="rId269" Type="http://schemas.openxmlformats.org/officeDocument/2006/relationships/oleObject" Target="embeddings/oleObject127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8.bin"/><Relationship Id="rId280" Type="http://schemas.openxmlformats.org/officeDocument/2006/relationships/image" Target="media/image140.wmf"/><Relationship Id="rId315" Type="http://schemas.openxmlformats.org/officeDocument/2006/relationships/oleObject" Target="embeddings/oleObject150.bin"/><Relationship Id="rId336" Type="http://schemas.openxmlformats.org/officeDocument/2006/relationships/image" Target="media/image168.wmf"/><Relationship Id="rId357" Type="http://schemas.openxmlformats.org/officeDocument/2006/relationships/oleObject" Target="embeddings/oleObject171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3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61" Type="http://schemas.openxmlformats.org/officeDocument/2006/relationships/image" Target="media/image80.wmf"/><Relationship Id="rId182" Type="http://schemas.openxmlformats.org/officeDocument/2006/relationships/oleObject" Target="embeddings/oleObject84.bin"/><Relationship Id="rId217" Type="http://schemas.openxmlformats.org/officeDocument/2006/relationships/image" Target="media/image108.wmf"/><Relationship Id="rId378" Type="http://schemas.openxmlformats.org/officeDocument/2006/relationships/image" Target="media/image189.wmf"/><Relationship Id="rId399" Type="http://schemas.openxmlformats.org/officeDocument/2006/relationships/oleObject" Target="embeddings/oleObject192.bin"/><Relationship Id="rId403" Type="http://schemas.openxmlformats.org/officeDocument/2006/relationships/oleObject" Target="embeddings/oleObject19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2.bin"/><Relationship Id="rId259" Type="http://schemas.openxmlformats.org/officeDocument/2006/relationships/image" Target="media/image129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3.bin"/><Relationship Id="rId270" Type="http://schemas.openxmlformats.org/officeDocument/2006/relationships/image" Target="media/image135.wmf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326" Type="http://schemas.openxmlformats.org/officeDocument/2006/relationships/image" Target="media/image163.wmf"/><Relationship Id="rId347" Type="http://schemas.openxmlformats.org/officeDocument/2006/relationships/oleObject" Target="embeddings/oleObject166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69.bin"/><Relationship Id="rId368" Type="http://schemas.openxmlformats.org/officeDocument/2006/relationships/image" Target="media/image184.wmf"/><Relationship Id="rId389" Type="http://schemas.openxmlformats.org/officeDocument/2006/relationships/oleObject" Target="embeddings/oleObject187.bin"/><Relationship Id="rId172" Type="http://schemas.openxmlformats.org/officeDocument/2006/relationships/oleObject" Target="embeddings/oleObject79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7.bin"/><Relationship Id="rId249" Type="http://schemas.openxmlformats.org/officeDocument/2006/relationships/image" Target="media/image124.wmf"/><Relationship Id="rId13" Type="http://schemas.openxmlformats.org/officeDocument/2006/relationships/image" Target="media/image3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3.bin"/><Relationship Id="rId281" Type="http://schemas.openxmlformats.org/officeDocument/2006/relationships/oleObject" Target="embeddings/oleObject133.bin"/><Relationship Id="rId316" Type="http://schemas.openxmlformats.org/officeDocument/2006/relationships/image" Target="media/image158.wmf"/><Relationship Id="rId337" Type="http://schemas.openxmlformats.org/officeDocument/2006/relationships/oleObject" Target="embeddings/oleObject161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4.bin"/><Relationship Id="rId358" Type="http://schemas.openxmlformats.org/officeDocument/2006/relationships/image" Target="media/image179.wmf"/><Relationship Id="rId379" Type="http://schemas.openxmlformats.org/officeDocument/2006/relationships/oleObject" Target="embeddings/oleObject182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4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2.bin"/><Relationship Id="rId239" Type="http://schemas.openxmlformats.org/officeDocument/2006/relationships/image" Target="media/image119.wmf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250" Type="http://schemas.openxmlformats.org/officeDocument/2006/relationships/oleObject" Target="embeddings/oleObject118.bin"/><Relationship Id="rId271" Type="http://schemas.openxmlformats.org/officeDocument/2006/relationships/oleObject" Target="embeddings/oleObject128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49.bin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56.bin"/><Relationship Id="rId348" Type="http://schemas.openxmlformats.org/officeDocument/2006/relationships/image" Target="media/image174.wmf"/><Relationship Id="rId369" Type="http://schemas.openxmlformats.org/officeDocument/2006/relationships/oleObject" Target="embeddings/oleObject177.bin"/><Relationship Id="rId152" Type="http://schemas.openxmlformats.org/officeDocument/2006/relationships/image" Target="media/image75.wmf"/><Relationship Id="rId173" Type="http://schemas.openxmlformats.org/officeDocument/2006/relationships/image" Target="media/image86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29" Type="http://schemas.openxmlformats.org/officeDocument/2006/relationships/image" Target="media/image114.wmf"/><Relationship Id="rId380" Type="http://schemas.openxmlformats.org/officeDocument/2006/relationships/image" Target="media/image190.wmf"/><Relationship Id="rId240" Type="http://schemas.openxmlformats.org/officeDocument/2006/relationships/oleObject" Target="embeddings/oleObject113.bin"/><Relationship Id="rId261" Type="http://schemas.openxmlformats.org/officeDocument/2006/relationships/image" Target="media/image130.jpeg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image" Target="media/image141.wmf"/><Relationship Id="rId317" Type="http://schemas.openxmlformats.org/officeDocument/2006/relationships/oleObject" Target="embeddings/oleObject151.bin"/><Relationship Id="rId338" Type="http://schemas.openxmlformats.org/officeDocument/2006/relationships/image" Target="media/image169.wmf"/><Relationship Id="rId359" Type="http://schemas.openxmlformats.org/officeDocument/2006/relationships/oleObject" Target="embeddings/oleObject172.bin"/><Relationship Id="rId8" Type="http://schemas.openxmlformats.org/officeDocument/2006/relationships/endnotes" Target="endnotes.xml"/><Relationship Id="rId98" Type="http://schemas.openxmlformats.org/officeDocument/2006/relationships/image" Target="media/image47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5.bin"/><Relationship Id="rId219" Type="http://schemas.openxmlformats.org/officeDocument/2006/relationships/image" Target="media/image109.wmf"/><Relationship Id="rId370" Type="http://schemas.openxmlformats.org/officeDocument/2006/relationships/image" Target="media/image185.wmf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5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image" Target="media/image136.wmf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328" Type="http://schemas.openxmlformats.org/officeDocument/2006/relationships/image" Target="media/image164.wmf"/><Relationship Id="rId349" Type="http://schemas.openxmlformats.org/officeDocument/2006/relationships/oleObject" Target="embeddings/oleObject167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0.bin"/><Relationship Id="rId174" Type="http://schemas.openxmlformats.org/officeDocument/2006/relationships/oleObject" Target="embeddings/oleObject80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80.wmf"/><Relationship Id="rId381" Type="http://schemas.openxmlformats.org/officeDocument/2006/relationships/oleObject" Target="embeddings/oleObject183.bin"/><Relationship Id="rId220" Type="http://schemas.openxmlformats.org/officeDocument/2006/relationships/oleObject" Target="embeddings/oleObject103.bin"/><Relationship Id="rId241" Type="http://schemas.openxmlformats.org/officeDocument/2006/relationships/image" Target="media/image120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4.bin"/><Relationship Id="rId318" Type="http://schemas.openxmlformats.org/officeDocument/2006/relationships/image" Target="media/image159.wmf"/><Relationship Id="rId339" Type="http://schemas.openxmlformats.org/officeDocument/2006/relationships/oleObject" Target="embeddings/oleObject162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5.bin"/><Relationship Id="rId164" Type="http://schemas.openxmlformats.org/officeDocument/2006/relationships/oleObject" Target="embeddings/oleObject75.bin"/><Relationship Id="rId185" Type="http://schemas.openxmlformats.org/officeDocument/2006/relationships/image" Target="media/image92.wmf"/><Relationship Id="rId350" Type="http://schemas.openxmlformats.org/officeDocument/2006/relationships/image" Target="media/image175.wmf"/><Relationship Id="rId371" Type="http://schemas.openxmlformats.org/officeDocument/2006/relationships/oleObject" Target="embeddings/oleObject178.bin"/><Relationship Id="rId406" Type="http://schemas.openxmlformats.org/officeDocument/2006/relationships/header" Target="header1.xml"/><Relationship Id="rId9" Type="http://schemas.openxmlformats.org/officeDocument/2006/relationships/image" Target="media/image1.wmf"/><Relationship Id="rId210" Type="http://schemas.openxmlformats.org/officeDocument/2006/relationships/oleObject" Target="embeddings/oleObject98.bin"/><Relationship Id="rId392" Type="http://schemas.openxmlformats.org/officeDocument/2006/relationships/image" Target="media/image196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19.bin"/><Relationship Id="rId273" Type="http://schemas.openxmlformats.org/officeDocument/2006/relationships/oleObject" Target="embeddings/oleObject129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oleObject" Target="embeddings/oleObject157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0.bin"/><Relationship Id="rId154" Type="http://schemas.openxmlformats.org/officeDocument/2006/relationships/image" Target="media/image76.wmf"/><Relationship Id="rId175" Type="http://schemas.openxmlformats.org/officeDocument/2006/relationships/image" Target="media/image87.wmf"/><Relationship Id="rId340" Type="http://schemas.openxmlformats.org/officeDocument/2006/relationships/image" Target="media/image170.wmf"/><Relationship Id="rId361" Type="http://schemas.openxmlformats.org/officeDocument/2006/relationships/oleObject" Target="embeddings/oleObject173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382" Type="http://schemas.openxmlformats.org/officeDocument/2006/relationships/image" Target="media/image191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4.bin"/><Relationship Id="rId263" Type="http://schemas.openxmlformats.org/officeDocument/2006/relationships/oleObject" Target="embeddings/oleObject124.bin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2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1.wmf"/><Relationship Id="rId330" Type="http://schemas.openxmlformats.org/officeDocument/2006/relationships/image" Target="media/image165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6.bin"/><Relationship Id="rId351" Type="http://schemas.openxmlformats.org/officeDocument/2006/relationships/oleObject" Target="embeddings/oleObject168.bin"/><Relationship Id="rId372" Type="http://schemas.openxmlformats.org/officeDocument/2006/relationships/image" Target="media/image186.wmf"/><Relationship Id="rId393" Type="http://schemas.openxmlformats.org/officeDocument/2006/relationships/oleObject" Target="embeddings/oleObject189.bin"/><Relationship Id="rId407" Type="http://schemas.openxmlformats.org/officeDocument/2006/relationships/fontTable" Target="fontTable.xml"/><Relationship Id="rId211" Type="http://schemas.openxmlformats.org/officeDocument/2006/relationships/image" Target="media/image105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6.wmf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320" Type="http://schemas.openxmlformats.org/officeDocument/2006/relationships/image" Target="media/image160.wmf"/><Relationship Id="rId80" Type="http://schemas.openxmlformats.org/officeDocument/2006/relationships/image" Target="media/image37.jpeg"/><Relationship Id="rId155" Type="http://schemas.openxmlformats.org/officeDocument/2006/relationships/oleObject" Target="embeddings/oleObject71.bin"/><Relationship Id="rId176" Type="http://schemas.openxmlformats.org/officeDocument/2006/relationships/oleObject" Target="embeddings/oleObject81.bin"/><Relationship Id="rId197" Type="http://schemas.openxmlformats.org/officeDocument/2006/relationships/image" Target="media/image98.wmf"/><Relationship Id="rId341" Type="http://schemas.openxmlformats.org/officeDocument/2006/relationships/oleObject" Target="embeddings/oleObject163.bin"/><Relationship Id="rId362" Type="http://schemas.openxmlformats.org/officeDocument/2006/relationships/image" Target="media/image181.wmf"/><Relationship Id="rId383" Type="http://schemas.openxmlformats.org/officeDocument/2006/relationships/oleObject" Target="embeddings/oleObject184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1.wmf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5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6.bin"/><Relationship Id="rId124" Type="http://schemas.openxmlformats.org/officeDocument/2006/relationships/image" Target="media/image61.wmf"/><Relationship Id="rId310" Type="http://schemas.openxmlformats.org/officeDocument/2006/relationships/image" Target="media/image155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6.bin"/><Relationship Id="rId166" Type="http://schemas.openxmlformats.org/officeDocument/2006/relationships/oleObject" Target="embeddings/oleObject76.bin"/><Relationship Id="rId187" Type="http://schemas.openxmlformats.org/officeDocument/2006/relationships/image" Target="media/image93.wmf"/><Relationship Id="rId331" Type="http://schemas.openxmlformats.org/officeDocument/2006/relationships/oleObject" Target="embeddings/oleObject158.bin"/><Relationship Id="rId352" Type="http://schemas.openxmlformats.org/officeDocument/2006/relationships/image" Target="media/image176.wmf"/><Relationship Id="rId373" Type="http://schemas.openxmlformats.org/officeDocument/2006/relationships/oleObject" Target="embeddings/oleObject179.bin"/><Relationship Id="rId394" Type="http://schemas.openxmlformats.org/officeDocument/2006/relationships/image" Target="media/image197.wmf"/><Relationship Id="rId408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0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30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1.bin"/><Relationship Id="rId156" Type="http://schemas.openxmlformats.org/officeDocument/2006/relationships/image" Target="media/image77.jpeg"/><Relationship Id="rId177" Type="http://schemas.openxmlformats.org/officeDocument/2006/relationships/image" Target="media/image88.wmf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3.bin"/><Relationship Id="rId342" Type="http://schemas.openxmlformats.org/officeDocument/2006/relationships/image" Target="media/image171.emf"/><Relationship Id="rId363" Type="http://schemas.openxmlformats.org/officeDocument/2006/relationships/oleObject" Target="embeddings/oleObject174.bin"/><Relationship Id="rId384" Type="http://schemas.openxmlformats.org/officeDocument/2006/relationships/image" Target="media/image192.wmf"/><Relationship Id="rId202" Type="http://schemas.openxmlformats.org/officeDocument/2006/relationships/oleObject" Target="embeddings/oleObject94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5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3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0.jpeg"/><Relationship Id="rId125" Type="http://schemas.openxmlformats.org/officeDocument/2006/relationships/oleObject" Target="embeddings/oleObject56.bin"/><Relationship Id="rId146" Type="http://schemas.openxmlformats.org/officeDocument/2006/relationships/image" Target="media/image72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48.bin"/><Relationship Id="rId332" Type="http://schemas.openxmlformats.org/officeDocument/2006/relationships/image" Target="media/image166.wmf"/><Relationship Id="rId353" Type="http://schemas.openxmlformats.org/officeDocument/2006/relationships/oleObject" Target="embeddings/oleObject169.bin"/><Relationship Id="rId374" Type="http://schemas.openxmlformats.org/officeDocument/2006/relationships/image" Target="media/image187.wmf"/><Relationship Id="rId395" Type="http://schemas.openxmlformats.org/officeDocument/2006/relationships/oleObject" Target="embeddings/oleObject190.bin"/><Relationship Id="rId71" Type="http://schemas.openxmlformats.org/officeDocument/2006/relationships/image" Target="media/image32.jpeg"/><Relationship Id="rId92" Type="http://schemas.openxmlformats.org/officeDocument/2006/relationships/oleObject" Target="embeddings/oleObject41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7.wmf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1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6.wmf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43.bin"/><Relationship Id="rId322" Type="http://schemas.openxmlformats.org/officeDocument/2006/relationships/image" Target="media/image161.wmf"/><Relationship Id="rId343" Type="http://schemas.openxmlformats.org/officeDocument/2006/relationships/oleObject" Target="embeddings/oleObject164.bin"/><Relationship Id="rId364" Type="http://schemas.openxmlformats.org/officeDocument/2006/relationships/image" Target="media/image182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5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2.wmf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6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67.bin"/><Relationship Id="rId168" Type="http://schemas.openxmlformats.org/officeDocument/2006/relationships/oleObject" Target="embeddings/oleObject77.bin"/><Relationship Id="rId312" Type="http://schemas.openxmlformats.org/officeDocument/2006/relationships/image" Target="media/image156.wmf"/><Relationship Id="rId333" Type="http://schemas.openxmlformats.org/officeDocument/2006/relationships/oleObject" Target="embeddings/oleObject159.bin"/><Relationship Id="rId354" Type="http://schemas.openxmlformats.org/officeDocument/2006/relationships/image" Target="media/image177.wmf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189" Type="http://schemas.openxmlformats.org/officeDocument/2006/relationships/image" Target="media/image94.wmf"/><Relationship Id="rId375" Type="http://schemas.openxmlformats.org/officeDocument/2006/relationships/oleObject" Target="embeddings/oleObject180.bin"/><Relationship Id="rId396" Type="http://schemas.openxmlformats.org/officeDocument/2006/relationships/image" Target="media/image198.wmf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1.bin"/><Relationship Id="rId277" Type="http://schemas.openxmlformats.org/officeDocument/2006/relationships/oleObject" Target="embeddings/oleObject131.bin"/><Relationship Id="rId298" Type="http://schemas.openxmlformats.org/officeDocument/2006/relationships/image" Target="media/image149.wmf"/><Relationship Id="rId400" Type="http://schemas.openxmlformats.org/officeDocument/2006/relationships/image" Target="media/image200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2.bin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4.bin"/><Relationship Id="rId344" Type="http://schemas.openxmlformats.org/officeDocument/2006/relationships/image" Target="media/image17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9.wmf"/><Relationship Id="rId365" Type="http://schemas.openxmlformats.org/officeDocument/2006/relationships/oleObject" Target="embeddings/oleObject175.bin"/><Relationship Id="rId386" Type="http://schemas.openxmlformats.org/officeDocument/2006/relationships/image" Target="media/image193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6.bin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4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7.bin"/><Relationship Id="rId313" Type="http://schemas.openxmlformats.org/officeDocument/2006/relationships/oleObject" Target="embeddings/oleObject14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3.wmf"/><Relationship Id="rId169" Type="http://schemas.openxmlformats.org/officeDocument/2006/relationships/image" Target="media/image84.wmf"/><Relationship Id="rId334" Type="http://schemas.openxmlformats.org/officeDocument/2006/relationships/image" Target="media/image167.wmf"/><Relationship Id="rId355" Type="http://schemas.openxmlformats.org/officeDocument/2006/relationships/oleObject" Target="embeddings/oleObject170.bin"/><Relationship Id="rId376" Type="http://schemas.openxmlformats.org/officeDocument/2006/relationships/image" Target="media/image188.wmf"/><Relationship Id="rId397" Type="http://schemas.openxmlformats.org/officeDocument/2006/relationships/oleObject" Target="embeddings/oleObject191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3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8.wmf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3.bin"/><Relationship Id="rId303" Type="http://schemas.openxmlformats.org/officeDocument/2006/relationships/oleObject" Target="embeddings/oleObject144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65.bin"/><Relationship Id="rId387" Type="http://schemas.openxmlformats.org/officeDocument/2006/relationships/oleObject" Target="embeddings/oleObject186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A384EA60-E9A1-4AE4-91D6-473CCC1C44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2228</Words>
  <Characters>12704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isconsin - Stevens Point</Company>
  <LinksUpToDate>false</LinksUpToDate>
  <CharactersWithSpaces>149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formation Technology</dc:creator>
  <cp:lastModifiedBy>Anne Jones</cp:lastModifiedBy>
  <cp:revision>5</cp:revision>
  <dcterms:created xsi:type="dcterms:W3CDTF">2016-02-07T06:39:00Z</dcterms:created>
  <dcterms:modified xsi:type="dcterms:W3CDTF">2016-10-25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